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6" r:id="rId2"/>
  </p:sldMasterIdLst>
  <p:notesMasterIdLst>
    <p:notesMasterId r:id="rId42"/>
  </p:notesMasterIdLst>
  <p:sldIdLst>
    <p:sldId id="256" r:id="rId3"/>
    <p:sldId id="289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3" r:id="rId12"/>
    <p:sldId id="325" r:id="rId13"/>
    <p:sldId id="326" r:id="rId14"/>
    <p:sldId id="328" r:id="rId15"/>
    <p:sldId id="329" r:id="rId16"/>
    <p:sldId id="304" r:id="rId17"/>
    <p:sldId id="306" r:id="rId18"/>
    <p:sldId id="307" r:id="rId19"/>
    <p:sldId id="308" r:id="rId20"/>
    <p:sldId id="330" r:id="rId21"/>
    <p:sldId id="320" r:id="rId22"/>
    <p:sldId id="331" r:id="rId23"/>
    <p:sldId id="334" r:id="rId24"/>
    <p:sldId id="321" r:id="rId25"/>
    <p:sldId id="322" r:id="rId26"/>
    <p:sldId id="323" r:id="rId27"/>
    <p:sldId id="335" r:id="rId28"/>
    <p:sldId id="332" r:id="rId29"/>
    <p:sldId id="336" r:id="rId30"/>
    <p:sldId id="324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258" r:id="rId39"/>
    <p:sldId id="318" r:id="rId40"/>
    <p:sldId id="319" r:id="rId41"/>
  </p:sldIdLst>
  <p:sldSz cx="10693400" cy="7556500"/>
  <p:notesSz cx="10693400" cy="7556500"/>
  <p:custDataLst>
    <p:tags r:id="rId4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嘉轩 张" initials="嘉轩" lastIdx="1" clrIdx="0">
    <p:extLst>
      <p:ext uri="{19B8F6BF-5375-455C-9EA6-DF929625EA0E}">
        <p15:presenceInfo xmlns:p15="http://schemas.microsoft.com/office/powerpoint/2012/main" userId="7cf921dd54d5f02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32B2"/>
    <a:srgbClr val="B7B7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8783DB6-AEE2-45ED-8EF9-0912853C52A4}" v="1665" dt="2021-01-11T22:41:13.763"/>
    <p1510:client id="{9AA7A498-281A-4E1E-88AF-45F145CB0B03}" v="907" dt="2021-01-12T09:58:03.954"/>
    <p1510:client id="{DB36197C-EC15-4459-82FB-FE87E93C2AC5}" v="1543" dt="2021-01-12T11:09:46.422"/>
  </p1510:revLst>
</p1510:revInfo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332" autoAdjust="0"/>
  </p:normalViewPr>
  <p:slideViewPr>
    <p:cSldViewPr snapToGrid="0" showGuides="1">
      <p:cViewPr varScale="1">
        <p:scale>
          <a:sx n="85" d="100"/>
          <a:sy n="85" d="100"/>
        </p:scale>
        <p:origin x="31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gs" Target="tags/tag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83FBA4-A24D-4082-AF90-91D16B138668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541713" y="944563"/>
            <a:ext cx="3609975" cy="25511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69975" y="3636963"/>
            <a:ext cx="8553450" cy="29749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717708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057900" y="717708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F85ED8-766F-4196-8160-8C92905A6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749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Mathematical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en.wikipedia.org/wiki/Distributed_systems" TargetMode="External"/><Relationship Id="rId4" Type="http://schemas.openxmlformats.org/officeDocument/2006/relationships/hyperlink" Target="https://en.wikipedia.org/wiki/Modeling_language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llo, everyone, This is group 26. We will have a presentation about TLA+ and TLA+ toolbox.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236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4154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4544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 is our Demo; </a:t>
            </a:r>
          </a:p>
          <a:p>
            <a:r>
              <a:rPr lang="en-US" altLang="zh-CN" dirty="0"/>
              <a:t>we will use TLA+ to test whether it satisfies “for any reachable marking, token in p2 is less than or equal to the token in p3.”</a:t>
            </a:r>
          </a:p>
          <a:p>
            <a:r>
              <a:rPr lang="en-US" altLang="zh-CN" dirty="0"/>
              <a:t>and test whether marking m=(0,1,10) can happen infinitely ofte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907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First, we model this system with TLA+</a:t>
            </a:r>
          </a:p>
          <a:p>
            <a:endParaRPr lang="en-US" altLang="zh-CN"/>
          </a:p>
          <a:p>
            <a:r>
              <a:rPr lang="en-US" altLang="zh-CN"/>
              <a:t>the Variable: state defines the places in the Petri net, and constant will be defined as the set of state index</a:t>
            </a:r>
          </a:p>
          <a:p>
            <a:endParaRPr lang="en-US" altLang="zh-CN"/>
          </a:p>
          <a:p>
            <a:r>
              <a:rPr lang="en-US" altLang="zh-CN"/>
              <a:t>Init defines the initial state, in which except place 0 is 1 other place is empty.</a:t>
            </a:r>
          </a:p>
          <a:p>
            <a:endParaRPr lang="en-US" altLang="zh-CN"/>
          </a:p>
          <a:p>
            <a:r>
              <a:rPr lang="en-US" altLang="zh-CN"/>
              <a:t>Each operation is defined as below</a:t>
            </a:r>
          </a:p>
          <a:p>
            <a:endParaRPr lang="en-US" altLang="zh-CN"/>
          </a:p>
          <a:p>
            <a:r>
              <a:rPr lang="en-US" altLang="zh-CN"/>
              <a:t>for example, </a:t>
            </a:r>
            <a:r>
              <a:rPr lang="en-US" altLang="zh-CN" err="1"/>
              <a:t>tB</a:t>
            </a:r>
            <a:r>
              <a:rPr lang="en-US" altLang="zh-CN"/>
              <a:t> means, </a:t>
            </a:r>
          </a:p>
          <a:p>
            <a:r>
              <a:rPr lang="en-US" altLang="zh-CN"/>
              <a:t>when at the current state, if place 1, has more than 1 token,</a:t>
            </a:r>
          </a:p>
          <a:p>
            <a:r>
              <a:rPr lang="en-US" altLang="zh-CN"/>
              <a:t>then transition </a:t>
            </a:r>
            <a:r>
              <a:rPr lang="en-US" altLang="zh-CN" err="1"/>
              <a:t>tB</a:t>
            </a:r>
            <a:r>
              <a:rPr lang="en-US" altLang="zh-CN"/>
              <a:t> can be fired, </a:t>
            </a:r>
          </a:p>
          <a:p>
            <a:r>
              <a:rPr lang="en-US" altLang="zh-CN"/>
              <a:t>and in next state, place 3 add one token, </a:t>
            </a:r>
          </a:p>
          <a:p>
            <a:r>
              <a:rPr lang="en-US" altLang="zh-CN"/>
              <a:t>place 1 minus 1 token, </a:t>
            </a:r>
          </a:p>
          <a:p>
            <a:endParaRPr lang="en-US" altLang="zh-CN"/>
          </a:p>
          <a:p>
            <a:r>
              <a:rPr lang="en-US" altLang="zh-CN"/>
              <a:t>the total possible transition is defined as Next; </a:t>
            </a:r>
          </a:p>
          <a:p>
            <a:r>
              <a:rPr lang="en-US" altLang="zh-CN"/>
              <a:t>the expression means, </a:t>
            </a:r>
          </a:p>
          <a:p>
            <a:r>
              <a:rPr lang="en-US" altLang="zh-CN"/>
              <a:t>in a state, if the condition is met, </a:t>
            </a:r>
            <a:r>
              <a:rPr lang="en-US" altLang="zh-CN" err="1"/>
              <a:t>tA</a:t>
            </a:r>
            <a:r>
              <a:rPr lang="en-US" altLang="zh-CN"/>
              <a:t> or </a:t>
            </a:r>
            <a:r>
              <a:rPr lang="en-US" altLang="zh-CN" err="1"/>
              <a:t>tB</a:t>
            </a:r>
            <a:r>
              <a:rPr lang="en-US" altLang="zh-CN"/>
              <a:t> or </a:t>
            </a:r>
            <a:r>
              <a:rPr lang="en-US" altLang="zh-CN" err="1"/>
              <a:t>tC</a:t>
            </a:r>
            <a:r>
              <a:rPr lang="en-US" altLang="zh-CN"/>
              <a:t> or </a:t>
            </a:r>
            <a:r>
              <a:rPr lang="en-US" altLang="zh-CN" err="1"/>
              <a:t>tD</a:t>
            </a:r>
            <a:r>
              <a:rPr lang="en-US" altLang="zh-CN"/>
              <a:t> can happe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3903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6947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For verification 1, we first describe the property that is shown here,</a:t>
            </a:r>
          </a:p>
          <a:p>
            <a:r>
              <a:rPr lang="en-US" altLang="zh-CN"/>
              <a:t>then set an upper-bound, </a:t>
            </a:r>
          </a:p>
          <a:p>
            <a:r>
              <a:rPr lang="en-US" altLang="zh-CN"/>
              <a:t>this is optional,</a:t>
            </a:r>
          </a:p>
          <a:p>
            <a:r>
              <a:rPr lang="en-US" altLang="zh-CN"/>
              <a:t>we will illustrate it in the next verification.</a:t>
            </a:r>
          </a:p>
          <a:p>
            <a:r>
              <a:rPr lang="en-US" altLang="zh-CN"/>
              <a:t>after push check button, the toolbox finds an error, </a:t>
            </a:r>
          </a:p>
          <a:p>
            <a:r>
              <a:rPr lang="en-US" altLang="zh-CN"/>
              <a:t>that is, the proposition may not hold, and it finds a trac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0289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4068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 this section, we prepared two examples. Considering the limitation of time, they are based on Petri-net's assignment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2393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first one is this Petri-Net; </a:t>
            </a:r>
          </a:p>
          <a:p>
            <a:r>
              <a:rPr lang="en-US" altLang="zh-CN"/>
              <a:t>we will use TLA+ to test whether it satisfies “for any reachable marking, token in p2 is less than or equal to the token in p3.”</a:t>
            </a:r>
          </a:p>
          <a:p>
            <a:r>
              <a:rPr lang="en-US" altLang="zh-CN"/>
              <a:t>and test whether marking m=(0,1,10) can happen infinitely often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3412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First, we model this system with TLA+</a:t>
            </a:r>
          </a:p>
          <a:p>
            <a:endParaRPr lang="en-US" altLang="zh-CN"/>
          </a:p>
          <a:p>
            <a:r>
              <a:rPr lang="en-US" altLang="zh-CN"/>
              <a:t>the Variable: state defines the places in the Petri net, and constant will be defined as the set of state index</a:t>
            </a:r>
          </a:p>
          <a:p>
            <a:endParaRPr lang="en-US" altLang="zh-CN"/>
          </a:p>
          <a:p>
            <a:r>
              <a:rPr lang="en-US" altLang="zh-CN"/>
              <a:t>Init defines the initial state, in which except place 0 is 1 other place is empty.</a:t>
            </a:r>
          </a:p>
          <a:p>
            <a:endParaRPr lang="en-US" altLang="zh-CN"/>
          </a:p>
          <a:p>
            <a:r>
              <a:rPr lang="en-US" altLang="zh-CN"/>
              <a:t>Each operation is defined as below</a:t>
            </a:r>
          </a:p>
          <a:p>
            <a:endParaRPr lang="en-US" altLang="zh-CN"/>
          </a:p>
          <a:p>
            <a:r>
              <a:rPr lang="en-US" altLang="zh-CN"/>
              <a:t>for example, </a:t>
            </a:r>
            <a:r>
              <a:rPr lang="en-US" altLang="zh-CN" err="1"/>
              <a:t>tB</a:t>
            </a:r>
            <a:r>
              <a:rPr lang="en-US" altLang="zh-CN"/>
              <a:t> means, </a:t>
            </a:r>
          </a:p>
          <a:p>
            <a:r>
              <a:rPr lang="en-US" altLang="zh-CN"/>
              <a:t>when at the current state, if place 1, has more than 1 token,</a:t>
            </a:r>
          </a:p>
          <a:p>
            <a:r>
              <a:rPr lang="en-US" altLang="zh-CN"/>
              <a:t>then transition </a:t>
            </a:r>
            <a:r>
              <a:rPr lang="en-US" altLang="zh-CN" err="1"/>
              <a:t>tB</a:t>
            </a:r>
            <a:r>
              <a:rPr lang="en-US" altLang="zh-CN"/>
              <a:t> can be fired, </a:t>
            </a:r>
          </a:p>
          <a:p>
            <a:r>
              <a:rPr lang="en-US" altLang="zh-CN"/>
              <a:t>and in next state, place 3 add one token, </a:t>
            </a:r>
          </a:p>
          <a:p>
            <a:r>
              <a:rPr lang="en-US" altLang="zh-CN"/>
              <a:t>place 1 minus 1 token, </a:t>
            </a:r>
          </a:p>
          <a:p>
            <a:endParaRPr lang="en-US" altLang="zh-CN"/>
          </a:p>
          <a:p>
            <a:r>
              <a:rPr lang="en-US" altLang="zh-CN"/>
              <a:t>the total possible transition is defined as Next; </a:t>
            </a:r>
          </a:p>
          <a:p>
            <a:r>
              <a:rPr lang="en-US" altLang="zh-CN"/>
              <a:t>the expression means, </a:t>
            </a:r>
          </a:p>
          <a:p>
            <a:r>
              <a:rPr lang="en-US" altLang="zh-CN"/>
              <a:t>in a state, if the condition is met, </a:t>
            </a:r>
            <a:r>
              <a:rPr lang="en-US" altLang="zh-CN" err="1"/>
              <a:t>tA</a:t>
            </a:r>
            <a:r>
              <a:rPr lang="en-US" altLang="zh-CN"/>
              <a:t> or </a:t>
            </a:r>
            <a:r>
              <a:rPr lang="en-US" altLang="zh-CN" err="1"/>
              <a:t>tB</a:t>
            </a:r>
            <a:r>
              <a:rPr lang="en-US" altLang="zh-CN"/>
              <a:t> or </a:t>
            </a:r>
            <a:r>
              <a:rPr lang="en-US" altLang="zh-CN" err="1"/>
              <a:t>tC</a:t>
            </a:r>
            <a:r>
              <a:rPr lang="en-US" altLang="zh-CN"/>
              <a:t> or </a:t>
            </a:r>
            <a:r>
              <a:rPr lang="en-US" altLang="zh-CN" err="1"/>
              <a:t>tD</a:t>
            </a:r>
            <a:r>
              <a:rPr lang="en-US" altLang="zh-CN"/>
              <a:t> can happe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57185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e will first introduce the basic information of the TLA+ and TLA+ toolbox. </a:t>
            </a:r>
          </a:p>
          <a:p>
            <a:endParaRPr lang="en-US" altLang="zh-CN"/>
          </a:p>
          <a:p>
            <a:r>
              <a:rPr lang="en-US" altLang="zh-CN"/>
              <a:t>Next the core conceptions and important ideas about it.</a:t>
            </a:r>
          </a:p>
          <a:p>
            <a:br>
              <a:rPr lang="en-US" altLang="zh-CN"/>
            </a:br>
            <a:r>
              <a:rPr lang="en-US" altLang="zh-CN"/>
              <a:t>Then the Grammar and the usage of TLA+ Toolbox. </a:t>
            </a:r>
          </a:p>
          <a:p>
            <a:endParaRPr lang="en-US" altLang="zh-CN"/>
          </a:p>
          <a:p>
            <a:r>
              <a:rPr lang="en-US" altLang="zh-CN"/>
              <a:t>Finally, there are two demos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4500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For verification 1, we first describe the property that is shown here,</a:t>
            </a:r>
          </a:p>
          <a:p>
            <a:r>
              <a:rPr lang="en-US" altLang="zh-CN"/>
              <a:t>then set an upper-bound, </a:t>
            </a:r>
          </a:p>
          <a:p>
            <a:r>
              <a:rPr lang="en-US" altLang="zh-CN"/>
              <a:t>this is optional,</a:t>
            </a:r>
          </a:p>
          <a:p>
            <a:r>
              <a:rPr lang="en-US" altLang="zh-CN"/>
              <a:t>we will illustrate it in the next verification.</a:t>
            </a:r>
          </a:p>
          <a:p>
            <a:r>
              <a:rPr lang="en-US" altLang="zh-CN"/>
              <a:t>after push check button, the toolbox finds an error, </a:t>
            </a:r>
          </a:p>
          <a:p>
            <a:r>
              <a:rPr lang="en-US" altLang="zh-CN"/>
              <a:t>that is, the proposition may not hold, and it finds a trac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481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For verification 3, </a:t>
            </a:r>
          </a:p>
          <a:p>
            <a:r>
              <a:rPr lang="en-US" altLang="zh-CN"/>
              <a:t>we first divide it into two steps:</a:t>
            </a:r>
          </a:p>
          <a:p>
            <a:r>
              <a:rPr lang="en-US" altLang="zh-CN"/>
              <a:t>A: is from initial marking able to arrive at (0,1,10)?</a:t>
            </a:r>
          </a:p>
          <a:p>
            <a:r>
              <a:rPr lang="en-US" altLang="zh-CN"/>
              <a:t>B: is from (0,1,10) is able to come back (0,1,10)?</a:t>
            </a:r>
          </a:p>
          <a:p>
            <a:r>
              <a:rPr lang="en-US" altLang="zh-CN"/>
              <a:t>if both A and B is true, then the original proposition is true</a:t>
            </a:r>
          </a:p>
          <a:p>
            <a:endParaRPr lang="en-US" altLang="zh-CN"/>
          </a:p>
          <a:p>
            <a:r>
              <a:rPr lang="en-US" altLang="zh-CN"/>
              <a:t>Next, we modeled it by these two formulae, </a:t>
            </a:r>
          </a:p>
          <a:p>
            <a:r>
              <a:rPr lang="en-US" altLang="zh-CN"/>
              <a:t>the first means we can never arrive at (0,1,10)</a:t>
            </a:r>
          </a:p>
          <a:p>
            <a:r>
              <a:rPr lang="en-US" altLang="zh-CN"/>
              <a:t>the second means, the counter of times arriving at (0,1,10) can never become 2</a:t>
            </a:r>
          </a:p>
          <a:p>
            <a:endParaRPr lang="en-US" altLang="zh-CN"/>
          </a:p>
          <a:p>
            <a:r>
              <a:rPr lang="en-US" altLang="zh-CN"/>
              <a:t>But remember, we have mentioned that, </a:t>
            </a:r>
          </a:p>
          <a:p>
            <a:r>
              <a:rPr lang="en-US" altLang="zh-CN"/>
              <a:t>TLA+ is not able to test “theoretically.” , we need to smaller the state space to accelerate the search process</a:t>
            </a:r>
          </a:p>
          <a:p>
            <a:endParaRPr lang="en-US" altLang="zh-CN"/>
          </a:p>
          <a:p>
            <a:r>
              <a:rPr lang="en-US" altLang="zh-CN"/>
              <a:t>So for testing, we set the upper bound of states 2 and 3.</a:t>
            </a:r>
          </a:p>
          <a:p>
            <a:endParaRPr lang="en-US" altLang="zh-CN"/>
          </a:p>
          <a:p>
            <a:r>
              <a:rPr lang="en-US" altLang="zh-CN"/>
              <a:t>we tick on q3_1, the result is not hold</a:t>
            </a:r>
          </a:p>
          <a:p>
            <a:r>
              <a:rPr lang="en-US" altLang="zh-CN"/>
              <a:t>we tick on q3_2, the result holds. </a:t>
            </a:r>
          </a:p>
          <a:p>
            <a:r>
              <a:rPr lang="en-US" altLang="zh-CN"/>
              <a:t>So A hold while B not hold, so the original proposition is false</a:t>
            </a:r>
            <a:r>
              <a:rPr lang="zh-CN" altLang="en-US"/>
              <a:t>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89067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is the Demo 2, we check whether there is a deadlock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0348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program is too long to show here, </a:t>
            </a:r>
          </a:p>
          <a:p>
            <a:r>
              <a:rPr lang="en-US" altLang="zh-CN"/>
              <a:t>after checking, we can find an error, </a:t>
            </a:r>
          </a:p>
          <a:p>
            <a:r>
              <a:rPr lang="en-US" altLang="zh-CN"/>
              <a:t>which means there is a deadlock, </a:t>
            </a:r>
          </a:p>
          <a:p>
            <a:r>
              <a:rPr lang="en-US" altLang="zh-CN"/>
              <a:t>and TLA+ gives the trace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3842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is an overview of today’s presentation.</a:t>
            </a:r>
          </a:p>
          <a:p>
            <a:endParaRPr lang="en-US" altLang="zh-CN"/>
          </a:p>
          <a:p>
            <a:r>
              <a:rPr lang="en-US" altLang="zh-CN"/>
              <a:t>First, we introduce the formal specifical language TLA+, </a:t>
            </a:r>
          </a:p>
          <a:p>
            <a:r>
              <a:rPr lang="en-US" altLang="zh-CN"/>
              <a:t>which is based on mathematical </a:t>
            </a:r>
          </a:p>
          <a:p>
            <a:r>
              <a:rPr lang="en-US" altLang="zh-CN"/>
              <a:t>and is a top-layer description of systems.</a:t>
            </a:r>
          </a:p>
          <a:p>
            <a:endParaRPr lang="en-US" altLang="zh-CN"/>
          </a:p>
          <a:p>
            <a:r>
              <a:rPr lang="en-US" altLang="zh-CN"/>
              <a:t>Second, we introduce the state machine, property check process, and the partial order</a:t>
            </a:r>
          </a:p>
          <a:p>
            <a:endParaRPr lang="en-US" altLang="zh-CN"/>
          </a:p>
          <a:p>
            <a:r>
              <a:rPr lang="en-US" altLang="zh-CN"/>
              <a:t>Third, we introduce the language grammar and usage of the toolbox</a:t>
            </a:r>
          </a:p>
          <a:p>
            <a:endParaRPr lang="en-US" altLang="zh-CN"/>
          </a:p>
          <a:p>
            <a:r>
              <a:rPr lang="en-US" altLang="zh-CN"/>
              <a:t>Finally, two demos are given here to help us understand it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919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are several extra resources, </a:t>
            </a:r>
          </a:p>
          <a:p>
            <a:r>
              <a:rPr lang="en-US" altLang="zh-CN"/>
              <a:t>the official website, </a:t>
            </a:r>
          </a:p>
          <a:p>
            <a:r>
              <a:rPr lang="en-US" altLang="zh-CN"/>
              <a:t>a third-party introduction, </a:t>
            </a:r>
          </a:p>
          <a:p>
            <a:r>
              <a:rPr lang="en-US" altLang="zh-CN"/>
              <a:t>official video resources, </a:t>
            </a:r>
          </a:p>
          <a:p>
            <a:r>
              <a:rPr lang="en-US" altLang="zh-CN"/>
              <a:t>and a Google discussion group.</a:t>
            </a:r>
          </a:p>
          <a:p>
            <a:endParaRPr lang="en-US" altLang="zh-CN"/>
          </a:p>
          <a:p>
            <a:r>
              <a:rPr lang="en-US" altLang="zh-CN"/>
              <a:t>The only important suggestion is, </a:t>
            </a:r>
          </a:p>
          <a:p>
            <a:r>
              <a:rPr lang="en-US" altLang="zh-CN"/>
              <a:t>DO practice using it by yourselves. </a:t>
            </a:r>
          </a:p>
          <a:p>
            <a:r>
              <a:rPr lang="en-US" altLang="zh-CN"/>
              <a:t>It is quite hard to learn it just by going through books or videos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204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first section is a basic introduction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3500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We have learned Petri-Net before. Petri net is one of several </a:t>
            </a:r>
            <a:r>
              <a:rPr lang="en-US" altLang="zh-CN">
                <a:solidFill>
                  <a:srgbClr val="4A6EE0"/>
                </a:solidFill>
                <a:effectLst/>
                <a:hlinkClick r:id="rId3"/>
              </a:rPr>
              <a:t>mathematical</a:t>
            </a:r>
            <a:r>
              <a:rPr lang="en-US" altLang="zh-CN">
                <a:solidFill>
                  <a:srgbClr val="0E101A"/>
                </a:solidFill>
                <a:effectLst/>
              </a:rPr>
              <a:t> </a:t>
            </a:r>
            <a:r>
              <a:rPr lang="en-US" altLang="zh-CN">
                <a:solidFill>
                  <a:srgbClr val="4A6EE0"/>
                </a:solidFill>
                <a:effectLst/>
                <a:hlinkClick r:id="rId4"/>
              </a:rPr>
              <a:t>modeling languages</a:t>
            </a:r>
            <a:r>
              <a:rPr lang="en-US" altLang="zh-CN">
                <a:solidFill>
                  <a:srgbClr val="0E101A"/>
                </a:solidFill>
                <a:effectLst/>
              </a:rPr>
              <a:t> for the description of </a:t>
            </a:r>
            <a:r>
              <a:rPr lang="en-US" altLang="zh-CN">
                <a:solidFill>
                  <a:srgbClr val="4A6EE0"/>
                </a:solidFill>
                <a:effectLst/>
                <a:hlinkClick r:id="rId5"/>
              </a:rPr>
              <a:t>distributed systems</a:t>
            </a:r>
            <a:r>
              <a:rPr lang="en-US" altLang="zh-CN">
                <a:solidFill>
                  <a:srgbClr val="0E101A"/>
                </a:solidFill>
                <a:effectLst/>
              </a:rPr>
              <a:t>. 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Similarly, TLA+ is a kind of formal specifical language developed by Leslie </a:t>
            </a:r>
            <a:r>
              <a:rPr lang="en-US" altLang="zh-CN" err="1">
                <a:solidFill>
                  <a:srgbClr val="0E101A"/>
                </a:solidFill>
                <a:effectLst/>
              </a:rPr>
              <a:t>Lamport</a:t>
            </a:r>
            <a:r>
              <a:rPr lang="en-US" altLang="zh-CN">
                <a:solidFill>
                  <a:srgbClr val="0E101A"/>
                </a:solidFill>
                <a:effectLst/>
              </a:rPr>
              <a:t>, a famous computer scientist. 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TLA+ is used to design, document, and verify software, hardware, and real-life systems, especially distributed systems and concurrent systems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TLA+ is based on mathematics and does not resemble any programming languag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479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comes the TLA+ toolbox. TLA+ toolbox is an IDE help us to parse or generate printed-vision model, and integrated TLC checker.</a:t>
            </a:r>
          </a:p>
          <a:p>
            <a:endParaRPr lang="en-US" altLang="zh-CN"/>
          </a:p>
          <a:p>
            <a:r>
              <a:rPr lang="en-US" altLang="zh-CN"/>
              <a:t>You can also use VS code extensions of TLA+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4385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 the second section, we will introduce core conceptions and important idea about TLA+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4671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E101A"/>
                </a:solidFill>
                <a:effectLst/>
              </a:rPr>
              <a:t>First of all, TLA+ is state-based. When describing a system, it models an execution of a system as </a:t>
            </a:r>
            <a:r>
              <a:rPr lang="en-US" altLang="zh-CN" b="1" dirty="0">
                <a:solidFill>
                  <a:srgbClr val="0E101A"/>
                </a:solidFill>
                <a:effectLst/>
              </a:rPr>
              <a:t>a sequence of states. 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dirty="0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E101A"/>
                </a:solidFill>
                <a:effectLst/>
              </a:rPr>
              <a:t>And in many related resources, a sequence of states is called behavior. A pair of consecutive states is defined as a step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dirty="0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E101A"/>
                </a:solidFill>
                <a:effectLst/>
              </a:rPr>
              <a:t>A TLA+ program tries to describe a set of behaviors with two things: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E101A"/>
                </a:solidFill>
                <a:effectLst/>
              </a:rPr>
              <a:t>One is initial condition, specified the initial state of a system,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E101A"/>
                </a:solidFill>
                <a:effectLst/>
              </a:rPr>
              <a:t>another is next-state relation, specified possible action from a state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E101A"/>
                </a:solidFill>
                <a:effectLst/>
              </a:rPr>
              <a:t>Almost the same as describing a state machine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dirty="0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E101A"/>
                </a:solidFill>
                <a:effectLst/>
              </a:rPr>
              <a:t>From my perspective, when trying to model a system with TLA+, we define the set of ordered pairs by describing the next-state relation</a:t>
            </a:r>
            <a:r>
              <a:rPr lang="zh-CN" altLang="en-US" dirty="0">
                <a:solidFill>
                  <a:srgbClr val="0E101A"/>
                </a:solidFill>
                <a:effectLst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107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After modeling the system, we need to check the property of a system. </a:t>
            </a:r>
          </a:p>
          <a:p>
            <a:endParaRPr lang="en-US" altLang="zh-CN"/>
          </a:p>
          <a:p>
            <a:r>
              <a:rPr lang="en-US" altLang="zh-CN"/>
              <a:t>In TLA+, we have two kinds of properties: Invariant and Temporal Formula.</a:t>
            </a:r>
          </a:p>
          <a:p>
            <a:endParaRPr lang="en-US" altLang="zh-CN"/>
          </a:p>
          <a:p>
            <a:r>
              <a:rPr lang="en-US" altLang="zh-CN"/>
              <a:t>An invariant is a property of a mathematical object that remains unchanged after operations or transformation</a:t>
            </a:r>
          </a:p>
          <a:p>
            <a:r>
              <a:rPr lang="en-US" altLang="zh-CN"/>
              <a:t>Temporal Formula describes temporal logic; temporal logic means it’s Boolean value may change in time.</a:t>
            </a:r>
          </a:p>
          <a:p>
            <a:endParaRPr lang="en-US" altLang="zh-CN"/>
          </a:p>
          <a:p>
            <a:r>
              <a:rPr lang="en-US" altLang="zh-CN"/>
              <a:t>Pay attention, although TLA+ is based on mathematics. Most times, it cannot check the property “theoretically.”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9929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at means TLA+ tries to find whether a property is satisfied in practical-size state space by searching each state.</a:t>
            </a:r>
          </a:p>
          <a:p>
            <a:endParaRPr lang="en-US" altLang="zh-CN"/>
          </a:p>
          <a:p>
            <a:r>
              <a:rPr lang="en-US" altLang="zh-CN"/>
              <a:t>By default, the searching method is BFS. </a:t>
            </a:r>
          </a:p>
          <a:p>
            <a:r>
              <a:rPr lang="en-US" altLang="zh-CN"/>
              <a:t>For example, in the state space shown, </a:t>
            </a:r>
          </a:p>
          <a:p>
            <a:r>
              <a:rPr lang="en-US" altLang="zh-CN"/>
              <a:t>it first checks the root </a:t>
            </a:r>
          </a:p>
          <a:p>
            <a:r>
              <a:rPr lang="en-US" altLang="zh-CN"/>
              <a:t>then the adjacent 3 states of level 2</a:t>
            </a:r>
          </a:p>
          <a:p>
            <a:r>
              <a:rPr lang="en-US" altLang="zh-CN"/>
              <a:t>and finally, the outer of level 3.</a:t>
            </a:r>
            <a:endParaRPr lang="en-US" altLang="zh-CN" sz="1200" kern="0" spc="-30">
              <a:cs typeface="+mn-ea"/>
              <a:sym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8537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bject 2">
            <a:extLst>
              <a:ext uri="{FF2B5EF4-FFF2-40B4-BE49-F238E27FC236}">
                <a16:creationId xmlns:a16="http://schemas.microsoft.com/office/drawing/2014/main" id="{0C264BCB-1587-4877-B0A0-21983E6CC27B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2795181" y="2068664"/>
            <a:ext cx="5104130" cy="47879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object 3">
            <a:extLst>
              <a:ext uri="{FF2B5EF4-FFF2-40B4-BE49-F238E27FC236}">
                <a16:creationId xmlns:a16="http://schemas.microsoft.com/office/drawing/2014/main" id="{64FD171A-0D5F-4201-ACF7-35BFBA67C3B1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0" name="object 4">
            <a:extLst>
              <a:ext uri="{FF2B5EF4-FFF2-40B4-BE49-F238E27FC236}">
                <a16:creationId xmlns:a16="http://schemas.microsoft.com/office/drawing/2014/main" id="{E64E59D0-E18A-4491-A1A0-36A713212DA8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1" name="object 5">
            <a:extLst>
              <a:ext uri="{FF2B5EF4-FFF2-40B4-BE49-F238E27FC236}">
                <a16:creationId xmlns:a16="http://schemas.microsoft.com/office/drawing/2014/main" id="{8D8DC314-8992-425C-95CF-9B63869C941A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2" name="object 6">
            <a:extLst>
              <a:ext uri="{FF2B5EF4-FFF2-40B4-BE49-F238E27FC236}">
                <a16:creationId xmlns:a16="http://schemas.microsoft.com/office/drawing/2014/main" id="{1573C5B9-03B6-4023-92E0-69DD7362E504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23" name="object 7">
            <a:extLst>
              <a:ext uri="{FF2B5EF4-FFF2-40B4-BE49-F238E27FC236}">
                <a16:creationId xmlns:a16="http://schemas.microsoft.com/office/drawing/2014/main" id="{595B020D-453F-4C7E-AEEB-326B1B50986B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0046E3C3-8296-417E-9740-5DC6C334D2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96" y="195883"/>
            <a:ext cx="1261113" cy="613411"/>
          </a:xfrm>
          <a:prstGeom prst="rect">
            <a:avLst/>
          </a:prstGeom>
        </p:spPr>
      </p:pic>
      <p:sp>
        <p:nvSpPr>
          <p:cNvPr id="25" name="object 6">
            <a:extLst>
              <a:ext uri="{FF2B5EF4-FFF2-40B4-BE49-F238E27FC236}">
                <a16:creationId xmlns:a16="http://schemas.microsoft.com/office/drawing/2014/main" id="{36A03E24-A422-498B-A4CA-BF3D0B33FBF8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80BFAE-6E1B-434A-BD92-2256A34F08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AAFF75-E938-4C7C-9AB8-B28485DA81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6600" y="1852613"/>
            <a:ext cx="4524375" cy="90805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621DCA0-FD37-4893-B0F7-850EDB1D39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36600" y="2760663"/>
            <a:ext cx="4524375" cy="40592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8883C42-35CA-4986-9A4D-3ABA2E79D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413375" y="1852613"/>
            <a:ext cx="4546600" cy="90805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4545B1A-3EED-4772-9BE9-ADDC3BCDF6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413375" y="2760663"/>
            <a:ext cx="4546600" cy="40592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A00FF19-3C21-4540-953C-61C2D36AF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103326C-4791-4FF4-9F70-B5D1BF544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D5F1642-41FD-455C-A9F3-5D2C8C0E3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4264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6EFF2-7F4C-4C80-9E48-7031AFABC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9AC2ABC-385C-44D2-9782-5D84D85F72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5CBD61C-EC59-4B1B-A18B-E493FA97A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9215D5-6639-4BA3-BC3E-E7FC67EDA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3427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213ED05-85AE-4423-AE2E-D84C53D626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C4A074C-07B7-4EFA-92EA-D3CE41AE5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EC8188C-6F8E-4100-B269-3D68730D0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5738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9E0035-04D8-47EC-9594-7D87182287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03238"/>
            <a:ext cx="3449638" cy="1763712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C8581-5C29-4958-9290-6CA05FFE02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6600" y="1087438"/>
            <a:ext cx="5413375" cy="537051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295D20E-02F7-48E1-8000-998E346D8E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36600" y="2266950"/>
            <a:ext cx="3449638" cy="4200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FACC20-0A88-4349-9601-E02BA5328F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1B1FF71-A3C6-41E2-91CA-6AD41B915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24F407-FC7B-4A79-A160-1294C3B1B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9565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33DB78-339C-4377-B9EC-59B2EF830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03238"/>
            <a:ext cx="3449638" cy="1763712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76FB813-D47E-4174-9622-6D9A2C7B43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546600" y="1087438"/>
            <a:ext cx="5413375" cy="53705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0E59197-58FB-4184-8E4B-64EBC3C350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36600" y="2266950"/>
            <a:ext cx="3449638" cy="4200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08CACC2-2A8F-458A-9DFA-DD4975E2D8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C17F761-61CA-4C5E-B8F3-C35CD6D2D8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DD8249-FCBB-4267-9702-3B33B952B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07405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AA0317-2B34-43F3-81F1-9922D07DA0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90EEDD-4792-4594-A8B0-7FBEB68197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735013" y="2011363"/>
            <a:ext cx="9223375" cy="4794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97A0B2-BC69-47EB-BDEA-1215721367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8290C-0E79-464A-8FAF-FDB6EE0CB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79EF67-B9CB-41D7-88FB-9C703CB98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6895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FC0E1B7-0A4B-4CE2-9551-CE10ECDDD0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653338" y="401638"/>
            <a:ext cx="2305050" cy="64039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1C2B685-7BCF-4C9A-B3BC-54A0B36F9C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735013" y="401638"/>
            <a:ext cx="6765925" cy="64039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716CBC-30E1-4821-BE8A-A973B5BFBA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05811B-811E-4B11-9B52-40F025E72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2E587F-E9BD-4D07-8716-5DD6CA31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903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bject 2">
            <a:extLst>
              <a:ext uri="{FF2B5EF4-FFF2-40B4-BE49-F238E27FC236}">
                <a16:creationId xmlns:a16="http://schemas.microsoft.com/office/drawing/2014/main" id="{D589D38D-15C3-4474-BCA4-BB64828FEF8B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2795181" y="2068664"/>
            <a:ext cx="5104130" cy="47879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object 3">
            <a:extLst>
              <a:ext uri="{FF2B5EF4-FFF2-40B4-BE49-F238E27FC236}">
                <a16:creationId xmlns:a16="http://schemas.microsoft.com/office/drawing/2014/main" id="{298FA918-6CE5-41C2-BE63-7EF1B04CCD0E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37" name="object 4">
            <a:extLst>
              <a:ext uri="{FF2B5EF4-FFF2-40B4-BE49-F238E27FC236}">
                <a16:creationId xmlns:a16="http://schemas.microsoft.com/office/drawing/2014/main" id="{EC7DE636-11E4-40C9-AA73-A99211D6A944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38" name="object 5">
            <a:extLst>
              <a:ext uri="{FF2B5EF4-FFF2-40B4-BE49-F238E27FC236}">
                <a16:creationId xmlns:a16="http://schemas.microsoft.com/office/drawing/2014/main" id="{F52F785F-62C8-4ADE-A3E7-1B257D330953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39" name="object 6">
            <a:extLst>
              <a:ext uri="{FF2B5EF4-FFF2-40B4-BE49-F238E27FC236}">
                <a16:creationId xmlns:a16="http://schemas.microsoft.com/office/drawing/2014/main" id="{9AE7C2C2-7F4F-4C20-8BEB-4D20A437956E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0" name="object 7">
            <a:extLst>
              <a:ext uri="{FF2B5EF4-FFF2-40B4-BE49-F238E27FC236}">
                <a16:creationId xmlns:a16="http://schemas.microsoft.com/office/drawing/2014/main" id="{B2571403-2683-4959-ACA0-3395453DEEE8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1DE9E766-71AF-4980-A79C-EC867C91F3F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96" y="195883"/>
            <a:ext cx="1261113" cy="613411"/>
          </a:xfrm>
          <a:prstGeom prst="rect">
            <a:avLst/>
          </a:prstGeom>
        </p:spPr>
      </p:pic>
      <p:sp>
        <p:nvSpPr>
          <p:cNvPr id="42" name="object 6">
            <a:extLst>
              <a:ext uri="{FF2B5EF4-FFF2-40B4-BE49-F238E27FC236}">
                <a16:creationId xmlns:a16="http://schemas.microsoft.com/office/drawing/2014/main" id="{DBC6E5DE-8C23-4C5B-BEFA-6C337DC9C061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bject 2">
            <a:extLst>
              <a:ext uri="{FF2B5EF4-FFF2-40B4-BE49-F238E27FC236}">
                <a16:creationId xmlns:a16="http://schemas.microsoft.com/office/drawing/2014/main" id="{E4CB810A-2014-47DC-B7CC-3F9D8D1EC35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40"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spc="-75">
                <a:latin typeface="+mn-lt"/>
                <a:ea typeface="+mn-ea"/>
                <a:cs typeface="+mn-ea"/>
                <a:sym typeface="+mn-lt"/>
              </a:rPr>
              <a:t>ve</a:t>
            </a:r>
            <a:r>
              <a:rPr spc="65">
                <a:latin typeface="+mn-lt"/>
                <a:ea typeface="+mn-ea"/>
                <a:cs typeface="+mn-ea"/>
                <a:sym typeface="+mn-lt"/>
              </a:rPr>
              <a:t>rvi</a:t>
            </a:r>
            <a:r>
              <a:rPr spc="-145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spc="55">
                <a:latin typeface="+mn-lt"/>
                <a:ea typeface="+mn-ea"/>
                <a:cs typeface="+mn-ea"/>
                <a:sym typeface="+mn-lt"/>
              </a:rPr>
              <a:t>w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FE206FD-7804-45FF-86EC-E3C022C772F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  <p:sp>
        <p:nvSpPr>
          <p:cNvPr id="24" name="object 3">
            <a:extLst>
              <a:ext uri="{FF2B5EF4-FFF2-40B4-BE49-F238E27FC236}">
                <a16:creationId xmlns:a16="http://schemas.microsoft.com/office/drawing/2014/main" id="{9AB102DA-0560-4777-A11F-6F9340E70771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5" name="object 4">
            <a:extLst>
              <a:ext uri="{FF2B5EF4-FFF2-40B4-BE49-F238E27FC236}">
                <a16:creationId xmlns:a16="http://schemas.microsoft.com/office/drawing/2014/main" id="{1738B9EF-128C-4A07-9D6E-CC36270F78FD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6" name="object 5">
            <a:extLst>
              <a:ext uri="{FF2B5EF4-FFF2-40B4-BE49-F238E27FC236}">
                <a16:creationId xmlns:a16="http://schemas.microsoft.com/office/drawing/2014/main" id="{0DF38524-5827-48C6-B965-2D048583F4C8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7" name="object 6">
            <a:extLst>
              <a:ext uri="{FF2B5EF4-FFF2-40B4-BE49-F238E27FC236}">
                <a16:creationId xmlns:a16="http://schemas.microsoft.com/office/drawing/2014/main" id="{0BC8876D-A128-4F23-8383-6B8C537900AD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28" name="object 7">
            <a:extLst>
              <a:ext uri="{FF2B5EF4-FFF2-40B4-BE49-F238E27FC236}">
                <a16:creationId xmlns:a16="http://schemas.microsoft.com/office/drawing/2014/main" id="{80CF92D9-B15E-47DE-8655-57C7954793FD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29" name="object 6">
            <a:extLst>
              <a:ext uri="{FF2B5EF4-FFF2-40B4-BE49-F238E27FC236}">
                <a16:creationId xmlns:a16="http://schemas.microsoft.com/office/drawing/2014/main" id="{1F0EECFA-25CD-40FD-9AF7-8302DE2DC56B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lIns="0" tIns="0" rIns="0" bIns="0"/>
          <a:lstStyle>
            <a:lvl1pPr>
              <a:defRPr sz="3000" b="0" i="0">
                <a:solidFill>
                  <a:srgbClr val="3232B2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124928" y="1011441"/>
            <a:ext cx="145972" cy="145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1124928" y="1413840"/>
            <a:ext cx="145972" cy="14601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1124928" y="1816253"/>
            <a:ext cx="145972" cy="14599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1124928" y="2218652"/>
            <a:ext cx="145972" cy="14601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1124928" y="2620823"/>
            <a:ext cx="145972" cy="14601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k object 21"/>
          <p:cNvSpPr/>
          <p:nvPr/>
        </p:nvSpPr>
        <p:spPr>
          <a:xfrm>
            <a:off x="1124928" y="3023235"/>
            <a:ext cx="145972" cy="14599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k object 22"/>
          <p:cNvSpPr/>
          <p:nvPr/>
        </p:nvSpPr>
        <p:spPr>
          <a:xfrm>
            <a:off x="1124928" y="3425635"/>
            <a:ext cx="145972" cy="14601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k object 23"/>
          <p:cNvSpPr/>
          <p:nvPr/>
        </p:nvSpPr>
        <p:spPr>
          <a:xfrm>
            <a:off x="1124928" y="4376979"/>
            <a:ext cx="145972" cy="14601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k object 24"/>
          <p:cNvSpPr/>
          <p:nvPr/>
        </p:nvSpPr>
        <p:spPr>
          <a:xfrm>
            <a:off x="1124928" y="4779150"/>
            <a:ext cx="145972" cy="14599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k object 25"/>
          <p:cNvSpPr/>
          <p:nvPr/>
        </p:nvSpPr>
        <p:spPr>
          <a:xfrm>
            <a:off x="1124928" y="5181550"/>
            <a:ext cx="145972" cy="14601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k object 26"/>
          <p:cNvSpPr/>
          <p:nvPr/>
        </p:nvSpPr>
        <p:spPr>
          <a:xfrm>
            <a:off x="1124928" y="5583962"/>
            <a:ext cx="145972" cy="14601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k object 27"/>
          <p:cNvSpPr/>
          <p:nvPr/>
        </p:nvSpPr>
        <p:spPr>
          <a:xfrm>
            <a:off x="1124928" y="5986374"/>
            <a:ext cx="145972" cy="145997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k object 28"/>
          <p:cNvSpPr/>
          <p:nvPr/>
        </p:nvSpPr>
        <p:spPr>
          <a:xfrm>
            <a:off x="1124928" y="6388776"/>
            <a:ext cx="145972" cy="146006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k object 29"/>
          <p:cNvSpPr/>
          <p:nvPr/>
        </p:nvSpPr>
        <p:spPr>
          <a:xfrm>
            <a:off x="1124928" y="6791183"/>
            <a:ext cx="145972" cy="14600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object 2">
            <a:extLst>
              <a:ext uri="{FF2B5EF4-FFF2-40B4-BE49-F238E27FC236}">
                <a16:creationId xmlns:a16="http://schemas.microsoft.com/office/drawing/2014/main" id="{D1BAB5F9-225D-4B3E-BF5B-E6E28A57849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40"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spc="-75">
                <a:latin typeface="+mn-lt"/>
                <a:ea typeface="+mn-ea"/>
                <a:cs typeface="+mn-ea"/>
                <a:sym typeface="+mn-lt"/>
              </a:rPr>
              <a:t>ve</a:t>
            </a:r>
            <a:r>
              <a:rPr spc="65">
                <a:latin typeface="+mn-lt"/>
                <a:ea typeface="+mn-ea"/>
                <a:cs typeface="+mn-ea"/>
                <a:sym typeface="+mn-lt"/>
              </a:rPr>
              <a:t>rvi</a:t>
            </a:r>
            <a:r>
              <a:rPr spc="-145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spc="55">
                <a:latin typeface="+mn-lt"/>
                <a:ea typeface="+mn-ea"/>
                <a:cs typeface="+mn-ea"/>
                <a:sym typeface="+mn-lt"/>
              </a:rPr>
              <a:t>w</a:t>
            </a:r>
          </a:p>
        </p:txBody>
      </p:sp>
      <p:sp>
        <p:nvSpPr>
          <p:cNvPr id="24" name="object 4">
            <a:extLst>
              <a:ext uri="{FF2B5EF4-FFF2-40B4-BE49-F238E27FC236}">
                <a16:creationId xmlns:a16="http://schemas.microsoft.com/office/drawing/2014/main" id="{8D66A71B-94D8-4DFE-AE7A-1C7886FF83BD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5" name="object 5">
            <a:extLst>
              <a:ext uri="{FF2B5EF4-FFF2-40B4-BE49-F238E27FC236}">
                <a16:creationId xmlns:a16="http://schemas.microsoft.com/office/drawing/2014/main" id="{EE09FC19-CD93-4D47-B1A1-DC8C6DEBFA5A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6" name="object 6">
            <a:extLst>
              <a:ext uri="{FF2B5EF4-FFF2-40B4-BE49-F238E27FC236}">
                <a16:creationId xmlns:a16="http://schemas.microsoft.com/office/drawing/2014/main" id="{D60BA246-B05D-478E-AB18-FFB99E7ABF47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7" name="object 7">
            <a:extLst>
              <a:ext uri="{FF2B5EF4-FFF2-40B4-BE49-F238E27FC236}">
                <a16:creationId xmlns:a16="http://schemas.microsoft.com/office/drawing/2014/main" id="{F6ED806A-3451-4C72-B978-1C2E56ADEB72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320"/>
              </a:lnSpc>
            </a:pPr>
            <a:r>
              <a:rPr lang="en-US" spc="30">
                <a:latin typeface="+mn-lt"/>
                <a:cs typeface="+mn-ea"/>
                <a:sym typeface="+mn-lt"/>
              </a:rPr>
              <a:t>TLA+ &amp; TLA+ toolbox</a:t>
            </a:r>
            <a:endParaRPr spc="35">
              <a:latin typeface="+mn-lt"/>
              <a:cs typeface="+mn-ea"/>
              <a:sym typeface="+mn-lt"/>
            </a:endParaRPr>
          </a:p>
        </p:txBody>
      </p:sp>
      <p:sp>
        <p:nvSpPr>
          <p:cNvPr id="28" name="object 8">
            <a:extLst>
              <a:ext uri="{FF2B5EF4-FFF2-40B4-BE49-F238E27FC236}">
                <a16:creationId xmlns:a16="http://schemas.microsoft.com/office/drawing/2014/main" id="{35D6D869-6C28-48B5-8C2A-D79456BE4D39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D6032880-A6B0-4ADE-AF9D-624DC00821F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  <p:sp>
        <p:nvSpPr>
          <p:cNvPr id="30" name="object 6">
            <a:extLst>
              <a:ext uri="{FF2B5EF4-FFF2-40B4-BE49-F238E27FC236}">
                <a16:creationId xmlns:a16="http://schemas.microsoft.com/office/drawing/2014/main" id="{84607EED-5263-408A-A36F-5E7652C236EE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66899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8B84C2-7310-4DCC-B10A-315BA67E77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D6C031-ECFF-46A8-9B5C-52EB747910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5013" y="2011363"/>
            <a:ext cx="9223375" cy="4794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01B98C-D368-4EFA-8B21-3512603F31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323BE6-C135-4EB4-B8D2-C9BC92CE37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668BB7-B1C0-4033-A47A-DB237C0CED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187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E3F42-FDBB-4712-B84A-F7C70EC3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250" y="1884363"/>
            <a:ext cx="9221788" cy="3143250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F9FA142-B062-4B43-BC7E-2D9E9BBD4C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0250" y="5056188"/>
            <a:ext cx="9221788" cy="1654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02651C-06BB-4667-99FB-084D684DA5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D8E51E-C1BB-46F1-B3B7-14A80B1B23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CC460C-C2F8-4FD4-BC84-E91356BF4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4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50D642-3095-46F5-9646-92CDA7EB4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551DC3-37F7-41A0-A85C-5C85B8336E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35013" y="2011363"/>
            <a:ext cx="4535487" cy="4794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968A5D9-443B-41AE-80AF-A2C2E0E38B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22900" y="2011363"/>
            <a:ext cx="4535488" cy="4794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792E5D6-4E7E-4A6C-BD7A-7E8FD1B945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4EB3C3-CA18-405F-8E6C-418EED6D5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60E1FF-8D0F-4C38-9FAB-35834F44B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077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005433" y="1210192"/>
            <a:ext cx="8682532" cy="201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5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older 2">
            <a:extLst>
              <a:ext uri="{FF2B5EF4-FFF2-40B4-BE49-F238E27FC236}">
                <a16:creationId xmlns:a16="http://schemas.microsoft.com/office/drawing/2014/main" id="{54DA9FFA-2725-47AD-9FC8-7049B99217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16" name="Holder 3">
            <a:extLst>
              <a:ext uri="{FF2B5EF4-FFF2-40B4-BE49-F238E27FC236}">
                <a16:creationId xmlns:a16="http://schemas.microsoft.com/office/drawing/2014/main" id="{A29B9851-D091-4077-A777-65F864CF53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433" y="1210192"/>
            <a:ext cx="8682532" cy="201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5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17" name="Holder 4">
            <a:extLst>
              <a:ext uri="{FF2B5EF4-FFF2-40B4-BE49-F238E27FC236}">
                <a16:creationId xmlns:a16="http://schemas.microsoft.com/office/drawing/2014/main" id="{24FDFF4B-6C25-4AA6-B284-442C95DB58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18" name="Holder 5">
            <a:extLst>
              <a:ext uri="{FF2B5EF4-FFF2-40B4-BE49-F238E27FC236}">
                <a16:creationId xmlns:a16="http://schemas.microsoft.com/office/drawing/2014/main" id="{BAE722E5-2936-41AF-88D0-6E9F170A7A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9" name="Holder 6">
            <a:extLst>
              <a:ext uri="{FF2B5EF4-FFF2-40B4-BE49-F238E27FC236}">
                <a16:creationId xmlns:a16="http://schemas.microsoft.com/office/drawing/2014/main" id="{E4401BDE-5400-4A5A-A07A-90136DF92E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624966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hyperlink" Target="https://lamport.azurewebsites.net/tla/toolbox.html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1.png"/><Relationship Id="rId4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6.png"/><Relationship Id="rId4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hyperlink" Target="https://groups.google.com/forum/?fromgroups#!forum/tlaplus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www.youtube.com/channel/UCajiu4Cj_GHOX0if3Up-eRA" TargetMode="External"/><Relationship Id="rId5" Type="http://schemas.openxmlformats.org/officeDocument/2006/relationships/hyperlink" Target="https://learntla.com/introduction/" TargetMode="External"/><Relationship Id="rId4" Type="http://schemas.openxmlformats.org/officeDocument/2006/relationships/hyperlink" Target="https://lamport.azurewebsites.net/tla/tla.html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95181" y="2068664"/>
            <a:ext cx="5104130" cy="47879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1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1799009-118B-4073-9C4D-5E3D94AF43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96" y="195883"/>
            <a:ext cx="1261113" cy="613411"/>
          </a:xfrm>
          <a:prstGeom prst="rect">
            <a:avLst/>
          </a:prstGeom>
        </p:spPr>
      </p:pic>
      <p:sp>
        <p:nvSpPr>
          <p:cNvPr id="10" name="object 6">
            <a:extLst>
              <a:ext uri="{FF2B5EF4-FFF2-40B4-BE49-F238E27FC236}">
                <a16:creationId xmlns:a16="http://schemas.microsoft.com/office/drawing/2014/main" id="{FDDB1FD2-604C-43A8-AF1E-78E889FDFDCA}"/>
              </a:ext>
            </a:extLst>
          </p:cNvPr>
          <p:cNvSpPr txBox="1">
            <a:spLocks/>
          </p:cNvSpPr>
          <p:nvPr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3B5E6CDB-C993-4CAD-9089-5735F1D9E21C}"/>
              </a:ext>
            </a:extLst>
          </p:cNvPr>
          <p:cNvSpPr txBox="1">
            <a:spLocks/>
          </p:cNvSpPr>
          <p:nvPr/>
        </p:nvSpPr>
        <p:spPr>
          <a:xfrm>
            <a:off x="2707632" y="3154163"/>
            <a:ext cx="5104130" cy="73866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/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Group 26:</a:t>
            </a:r>
          </a:p>
          <a:p>
            <a:pPr marL="12700" algn="ctr"/>
            <a:r>
              <a:rPr lang="en-US" altLang="zh-CN" sz="1600" kern="0" err="1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Jiaxuan</a:t>
            </a:r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 Zhang</a:t>
            </a:r>
          </a:p>
          <a:p>
            <a:pPr marL="12700" algn="ctr"/>
            <a:r>
              <a:rPr lang="en-US" altLang="zh-CN" sz="1600" kern="0" err="1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Yiting</a:t>
            </a:r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 Li</a:t>
            </a:r>
            <a:endParaRPr lang="zh-CN" altLang="en-US" sz="1600" kern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2">
            <a:extLst>
              <a:ext uri="{FF2B5EF4-FFF2-40B4-BE49-F238E27FC236}">
                <a16:creationId xmlns:a16="http://schemas.microsoft.com/office/drawing/2014/main" id="{86CEF681-C876-4F30-84A5-DA62551E5AEC}"/>
              </a:ext>
            </a:extLst>
          </p:cNvPr>
          <p:cNvSpPr txBox="1">
            <a:spLocks/>
          </p:cNvSpPr>
          <p:nvPr/>
        </p:nvSpPr>
        <p:spPr>
          <a:xfrm>
            <a:off x="2707632" y="4479100"/>
            <a:ext cx="5104130" cy="24622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/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2020.1.14</a:t>
            </a:r>
            <a:endParaRPr lang="zh-CN" altLang="en-US" sz="1600" kern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Grammar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0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34549803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1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1005433" y="814385"/>
            <a:ext cx="8682532" cy="206530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How to build model</a:t>
            </a:r>
            <a:endParaRPr lang="en-US" kern="0" spc="-60">
              <a:latin typeface="+mn-lt"/>
              <a:cs typeface="+mn-ea"/>
              <a:sym typeface="+mn-lt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</a:pPr>
            <a:r>
              <a:rPr lang="en-US" kern="0" spc="-15">
                <a:latin typeface="Times New Roman"/>
                <a:ea typeface="Tahoma"/>
              </a:rPr>
              <a:t>An operator refer to a thing that does a thing, such as “==” or “=” or ”\in” etc.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+mn-lt"/>
                <a:ea typeface="Tahoma"/>
              </a:rPr>
              <a:t>Example:</a:t>
            </a:r>
          </a:p>
          <a:p>
            <a:pPr marL="12700">
              <a:lnSpc>
                <a:spcPts val="2595"/>
              </a:lnSpc>
              <a:spcBef>
                <a:spcPts val="1930"/>
              </a:spcBef>
              <a:tabLst>
                <a:tab pos="405130" algn="l"/>
              </a:tabLst>
            </a:pPr>
            <a:endParaRPr lang="en-US" kern="0" spc="20">
              <a:solidFill>
                <a:srgbClr val="3232B2"/>
              </a:solidFill>
              <a:latin typeface="+mn-lt"/>
              <a:cs typeface="+mn-ea"/>
            </a:endParaRPr>
          </a:p>
        </p:txBody>
      </p:sp>
      <p:pic>
        <p:nvPicPr>
          <p:cNvPr id="2" name="图片 4" descr="图形用户界面, 应用程序&#10;&#10;已自动生成说明">
            <a:extLst>
              <a:ext uri="{FF2B5EF4-FFF2-40B4-BE49-F238E27FC236}">
                <a16:creationId xmlns:a16="http://schemas.microsoft.com/office/drawing/2014/main" id="{E6B7EE58-7E92-4124-A906-E0A80B00EE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468" y="2493986"/>
            <a:ext cx="3909893" cy="102623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562A7CD-CEAC-46C2-80AA-B817BE047A31}"/>
              </a:ext>
            </a:extLst>
          </p:cNvPr>
          <p:cNvSpPr txBox="1"/>
          <p:nvPr/>
        </p:nvSpPr>
        <p:spPr>
          <a:xfrm>
            <a:off x="1346861" y="3780538"/>
            <a:ext cx="2743200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Other operator:</a:t>
            </a:r>
            <a:endParaRPr lang="zh-CN">
              <a:cs typeface="Times New Roman"/>
            </a:endParaRPr>
          </a:p>
        </p:txBody>
      </p:sp>
      <p:pic>
        <p:nvPicPr>
          <p:cNvPr id="6" name="图片 6">
            <a:extLst>
              <a:ext uri="{FF2B5EF4-FFF2-40B4-BE49-F238E27FC236}">
                <a16:creationId xmlns:a16="http://schemas.microsoft.com/office/drawing/2014/main" id="{6500D073-D3F1-441D-B2F0-5DD6BC2B2F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2443" y="4598374"/>
            <a:ext cx="4657991" cy="50062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2E8F9F2-EEF5-4007-AE9F-B51EA31D3CE6}"/>
              </a:ext>
            </a:extLst>
          </p:cNvPr>
          <p:cNvSpPr txBox="1"/>
          <p:nvPr/>
        </p:nvSpPr>
        <p:spPr>
          <a:xfrm>
            <a:off x="6943948" y="4627126"/>
            <a:ext cx="2743200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If-else operator</a:t>
            </a:r>
            <a:endParaRPr lang="zh-CN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791672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2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1005433" y="814385"/>
            <a:ext cx="8682532" cy="208262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b="1" kern="0" spc="-15">
                <a:latin typeface="+mn-lt"/>
                <a:cs typeface="+mn-ea"/>
                <a:sym typeface="+mn-lt"/>
              </a:rPr>
              <a:t>Sets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Sets is often used in TLA+, basic operation and serval transformation is introduced to TLA+.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  <a:cs typeface="Times New Roman"/>
              </a:rPr>
              <a:t>Defining a set: </a:t>
            </a:r>
          </a:p>
          <a:p>
            <a:pPr marL="12700">
              <a:lnSpc>
                <a:spcPts val="2595"/>
              </a:lnSpc>
              <a:spcBef>
                <a:spcPts val="1930"/>
              </a:spcBef>
              <a:tabLst>
                <a:tab pos="405130" algn="l"/>
              </a:tabLst>
            </a:pPr>
            <a:r>
              <a:rPr lang="en-US" kern="0" spc="20">
                <a:solidFill>
                  <a:srgbClr val="3232B2"/>
                </a:solidFill>
                <a:latin typeface="+mn-lt"/>
                <a:cs typeface="+mn-ea"/>
              </a:rPr>
              <a:t>     </a:t>
            </a:r>
            <a:r>
              <a:rPr lang="en-US" kern="0" spc="20">
                <a:latin typeface="Times New Roman"/>
                <a:ea typeface="Tahoma"/>
              </a:rPr>
              <a:t>Another </a:t>
            </a:r>
            <a:r>
              <a:rPr lang="en-US" kern="0" spc="20">
                <a:latin typeface="Times New Roman"/>
                <a:ea typeface="Tahoma"/>
                <a:cs typeface="Times New Roman"/>
              </a:rPr>
              <a:t>set Defining :</a:t>
            </a:r>
          </a:p>
        </p:txBody>
      </p:sp>
      <p:pic>
        <p:nvPicPr>
          <p:cNvPr id="14" name="图片 14" descr="图片包含 应用程序&#10;&#10;已自动生成说明">
            <a:extLst>
              <a:ext uri="{FF2B5EF4-FFF2-40B4-BE49-F238E27FC236}">
                <a16:creationId xmlns:a16="http://schemas.microsoft.com/office/drawing/2014/main" id="{762B65C2-0FD7-4F68-B168-F0C2AD3B20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321" y="4400072"/>
            <a:ext cx="10763790" cy="142456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CE50944-51BD-492E-9A89-1371110BBDD0}"/>
              </a:ext>
            </a:extLst>
          </p:cNvPr>
          <p:cNvSpPr txBox="1"/>
          <p:nvPr/>
        </p:nvSpPr>
        <p:spPr>
          <a:xfrm>
            <a:off x="819013" y="3780538"/>
            <a:ext cx="3183257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250">
                <a:solidFill>
                  <a:srgbClr val="3232B2"/>
                </a:solidFill>
              </a:rPr>
              <a:t>       </a:t>
            </a:r>
            <a:r>
              <a:rPr lang="en-US" altLang="zh-CN" sz="2250">
                <a:solidFill>
                  <a:srgbClr val="000000"/>
                </a:solidFill>
              </a:rPr>
              <a:t>Set</a:t>
            </a:r>
            <a:r>
              <a:rPr lang="en-US" altLang="zh-CN" sz="2250"/>
              <a:t> operation</a:t>
            </a:r>
            <a:r>
              <a:rPr lang="zh-CN" altLang="en-US" sz="2250"/>
              <a:t>:</a:t>
            </a:r>
            <a:endParaRPr lang="zh-CN" altLang="en-US" sz="2250">
              <a:cs typeface="Times New Roman"/>
            </a:endParaRPr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6D001D52-D1D7-4DA9-AA42-736490433C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1955" y="1888932"/>
            <a:ext cx="1941226" cy="455161"/>
          </a:xfrm>
          <a:prstGeom prst="rect">
            <a:avLst/>
          </a:prstGeom>
        </p:spPr>
      </p:pic>
      <p:pic>
        <p:nvPicPr>
          <p:cNvPr id="6" name="图片 6" descr="图片包含 文本&#10;&#10;已自动生成说明">
            <a:extLst>
              <a:ext uri="{FF2B5EF4-FFF2-40B4-BE49-F238E27FC236}">
                <a16:creationId xmlns:a16="http://schemas.microsoft.com/office/drawing/2014/main" id="{CD367DC5-A40C-4D65-8D7B-476B03902C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389" r="9043"/>
          <a:stretch/>
        </p:blipFill>
        <p:spPr>
          <a:xfrm>
            <a:off x="5013598" y="2490399"/>
            <a:ext cx="1880814" cy="802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5956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1005433" y="814385"/>
            <a:ext cx="8682532" cy="210826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b="1" kern="0" spc="-15" dirty="0">
                <a:latin typeface="+mn-lt"/>
                <a:cs typeface="+mn-ea"/>
                <a:sym typeface="+mn-lt"/>
              </a:rPr>
              <a:t>Expression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 dirty="0">
                <a:latin typeface="Times New Roman"/>
                <a:ea typeface="Tahoma"/>
              </a:rPr>
              <a:t>An expression is anything that follows an operator like ==, =, :=, or \in. </a:t>
            </a:r>
            <a:endParaRPr lang="en-US" dirty="0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 dirty="0">
              <a:latin typeface="+mn-lt"/>
              <a:ea typeface="Tahoma"/>
              <a:cs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  <a:ea typeface="Tahoma"/>
              <a:cs typeface="Times New Roman"/>
            </a:endParaRPr>
          </a:p>
          <a:p>
            <a:pPr marL="12700">
              <a:lnSpc>
                <a:spcPts val="2595"/>
              </a:lnSpc>
              <a:spcBef>
                <a:spcPts val="1930"/>
              </a:spcBef>
              <a:tabLst>
                <a:tab pos="405130" algn="l"/>
              </a:tabLst>
            </a:pPr>
            <a:endParaRPr lang="en-US" kern="0" spc="20" dirty="0">
              <a:solidFill>
                <a:srgbClr val="3232B2"/>
              </a:solidFill>
              <a:latin typeface="+mn-lt"/>
              <a:cs typeface="+mn-ea"/>
            </a:endParaRPr>
          </a:p>
        </p:txBody>
      </p:sp>
      <p:pic>
        <p:nvPicPr>
          <p:cNvPr id="5" name="图片 5" descr="图形用户界面, 文本&#10;&#10;已自动生成说明">
            <a:extLst>
              <a:ext uri="{FF2B5EF4-FFF2-40B4-BE49-F238E27FC236}">
                <a16:creationId xmlns:a16="http://schemas.microsoft.com/office/drawing/2014/main" id="{825FA03F-25D0-4E7A-AD5F-74B3C1A7B7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9261" y="1991446"/>
            <a:ext cx="3280892" cy="910692"/>
          </a:xfrm>
          <a:prstGeom prst="rect">
            <a:avLst/>
          </a:prstGeom>
        </p:spPr>
      </p:pic>
      <p:sp>
        <p:nvSpPr>
          <p:cNvPr id="6" name="object 3">
            <a:extLst>
              <a:ext uri="{FF2B5EF4-FFF2-40B4-BE49-F238E27FC236}">
                <a16:creationId xmlns:a16="http://schemas.microsoft.com/office/drawing/2014/main" id="{73B0A6CB-6244-47CF-8580-91E06BF08864}"/>
              </a:ext>
            </a:extLst>
          </p:cNvPr>
          <p:cNvSpPr txBox="1">
            <a:spLocks/>
          </p:cNvSpPr>
          <p:nvPr/>
        </p:nvSpPr>
        <p:spPr>
          <a:xfrm>
            <a:off x="989600" y="2682640"/>
            <a:ext cx="8682532" cy="420672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    Constant expression:</a:t>
            </a:r>
            <a:endParaRPr lang="en-US">
              <a:ea typeface="微软雅黑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+mn-lt"/>
                <a:ea typeface="Tahoma"/>
              </a:rPr>
              <a:t>Variables expression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+mn-lt"/>
                <a:ea typeface="Tahoma"/>
              </a:rPr>
              <a:t>Action expression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"EXECPT" detailed explanation:</a:t>
            </a:r>
            <a:endParaRPr lang="en-US">
              <a:latin typeface="Times New Roman"/>
              <a:ea typeface="微软雅黑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ea typeface="Tahoma"/>
              </a:rPr>
              <a:t>https://www.youtube.com/watch?v=JwO4yPSEp-0&amp;t=1034s </a:t>
            </a:r>
            <a:endParaRPr lang="en-US">
              <a:ea typeface="微软雅黑"/>
            </a:endParaRPr>
          </a:p>
        </p:txBody>
      </p:sp>
      <p:pic>
        <p:nvPicPr>
          <p:cNvPr id="7" name="图片 5">
            <a:extLst>
              <a:ext uri="{FF2B5EF4-FFF2-40B4-BE49-F238E27FC236}">
                <a16:creationId xmlns:a16="http://schemas.microsoft.com/office/drawing/2014/main" id="{3709DEBA-9CB1-4C4D-8153-4D7E9EB537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6391" y="2603612"/>
            <a:ext cx="2480298" cy="576153"/>
          </a:xfrm>
          <a:prstGeom prst="rect">
            <a:avLst/>
          </a:prstGeom>
        </p:spPr>
      </p:pic>
      <p:pic>
        <p:nvPicPr>
          <p:cNvPr id="9" name="图片 7" descr="文本&#10;&#10;已自动生成说明">
            <a:extLst>
              <a:ext uri="{FF2B5EF4-FFF2-40B4-BE49-F238E27FC236}">
                <a16:creationId xmlns:a16="http://schemas.microsoft.com/office/drawing/2014/main" id="{48D76870-56C0-4775-8E02-6EACCCE121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0237" y="4663156"/>
            <a:ext cx="8255900" cy="1236173"/>
          </a:xfrm>
          <a:prstGeom prst="rect">
            <a:avLst/>
          </a:prstGeom>
        </p:spPr>
      </p:pic>
      <p:pic>
        <p:nvPicPr>
          <p:cNvPr id="14" name="图片 14">
            <a:extLst>
              <a:ext uri="{FF2B5EF4-FFF2-40B4-BE49-F238E27FC236}">
                <a16:creationId xmlns:a16="http://schemas.microsoft.com/office/drawing/2014/main" id="{EE8A441D-E106-47A3-B5D8-B69B8ED092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90565" y="3404151"/>
            <a:ext cx="2417507" cy="523475"/>
          </a:xfrm>
          <a:prstGeom prst="rect">
            <a:avLst/>
          </a:prstGeom>
        </p:spPr>
      </p:pic>
      <p:pic>
        <p:nvPicPr>
          <p:cNvPr id="15" name="图片 15">
            <a:extLst>
              <a:ext uri="{FF2B5EF4-FFF2-40B4-BE49-F238E27FC236}">
                <a16:creationId xmlns:a16="http://schemas.microsoft.com/office/drawing/2014/main" id="{30233DF7-7C8C-4BC5-A5D0-B6A2C5AE12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7157" y="2558711"/>
            <a:ext cx="2356249" cy="69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3277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4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1005433" y="814385"/>
            <a:ext cx="8682532" cy="2667205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b="1" kern="0" spc="-15">
                <a:latin typeface="+mn-lt"/>
                <a:cs typeface="+mn-ea"/>
                <a:sym typeface="+mn-lt"/>
              </a:rPr>
              <a:t>Tuple</a:t>
            </a:r>
            <a:r>
              <a:rPr lang="en-US" b="1" kern="0" spc="-15" dirty="0">
                <a:latin typeface="+mn-lt"/>
                <a:cs typeface="+mn-ea"/>
                <a:sym typeface="+mn-lt"/>
              </a:rPr>
              <a:t>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Finite ordered list, specifying them with &lt;&lt;&gt;&gt;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Ordered pair: </a:t>
            </a:r>
            <a:endParaRPr lang="en-US" kern="0" spc="-15" dirty="0">
              <a:latin typeface="Times New Roman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 dirty="0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+mn-lt"/>
                <a:ea typeface="Tahoma"/>
              </a:rPr>
              <a:t>Basic tuple operation</a:t>
            </a:r>
            <a:r>
              <a:rPr lang="en-US" kern="0" spc="-15" dirty="0">
                <a:solidFill>
                  <a:srgbClr val="000000"/>
                </a:solidFill>
                <a:latin typeface="+mn-lt"/>
                <a:ea typeface="Tahoma"/>
              </a:rPr>
              <a:t>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 dirty="0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>
              <a:ea typeface="微软雅黑"/>
            </a:endParaRPr>
          </a:p>
        </p:txBody>
      </p:sp>
      <p:pic>
        <p:nvPicPr>
          <p:cNvPr id="2" name="图片 5">
            <a:extLst>
              <a:ext uri="{FF2B5EF4-FFF2-40B4-BE49-F238E27FC236}">
                <a16:creationId xmlns:a16="http://schemas.microsoft.com/office/drawing/2014/main" id="{17A5EA3F-AFAC-41A2-A655-3DA14C0D7FD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1308" b="-1852"/>
          <a:stretch/>
        </p:blipFill>
        <p:spPr>
          <a:xfrm>
            <a:off x="7034971" y="1138499"/>
            <a:ext cx="2412173" cy="605415"/>
          </a:xfrm>
          <a:prstGeom prst="rect">
            <a:avLst/>
          </a:prstGeom>
        </p:spPr>
      </p:pic>
      <p:pic>
        <p:nvPicPr>
          <p:cNvPr id="6" name="图片 7" descr="表格&#10;&#10;已自动生成说明">
            <a:extLst>
              <a:ext uri="{FF2B5EF4-FFF2-40B4-BE49-F238E27FC236}">
                <a16:creationId xmlns:a16="http://schemas.microsoft.com/office/drawing/2014/main" id="{BA3F3F8C-DB78-49D3-A952-31C9B10B04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746" y="3146462"/>
            <a:ext cx="9916678" cy="2888484"/>
          </a:xfrm>
          <a:prstGeom prst="rect">
            <a:avLst/>
          </a:prstGeom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2C4A1206-F9ED-43DF-8CB7-154C7E3335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3906" y="1598827"/>
            <a:ext cx="2035021" cy="564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9132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5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How to build a model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994436" y="902342"/>
            <a:ext cx="8726537" cy="247183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b="1" kern="0" spc="-135">
                <a:latin typeface="+mn-lt"/>
                <a:cs typeface="Times New Roman"/>
                <a:sym typeface="+mn-lt"/>
              </a:rPr>
              <a:t>Function:</a:t>
            </a:r>
            <a:endParaRPr lang="en-US" kern="0" spc="-135">
              <a:ea typeface="Tahoma"/>
              <a:sym typeface="+mn-lt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35">
                <a:latin typeface="Times New Roman"/>
                <a:ea typeface="Tahoma"/>
                <a:sym typeface="+mn-lt"/>
              </a:rPr>
              <a:t>A function is a binary relation between two sets that associates every element of the first set to exactly one element of the second set.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35">
              <a:latin typeface="Times New Roman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35">
                <a:latin typeface="Times New Roman"/>
                <a:ea typeface="Tahoma"/>
              </a:rPr>
              <a:t>Defining a function (two ways):</a:t>
            </a:r>
          </a:p>
          <a:p>
            <a:pPr marL="12700">
              <a:lnSpc>
                <a:spcPts val="2595"/>
              </a:lnSpc>
              <a:spcBef>
                <a:spcPts val="1930"/>
              </a:spcBef>
              <a:tabLst>
                <a:tab pos="405130" algn="l"/>
              </a:tabLst>
            </a:pPr>
            <a:endParaRPr lang="en-US" kern="0" spc="-95">
              <a:latin typeface="Times New Roman"/>
              <a:ea typeface="微软雅黑"/>
            </a:endParaRPr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19AE60BA-6932-4152-8B9E-83A3BA2DB6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7606" y="3170245"/>
            <a:ext cx="4474710" cy="1048096"/>
          </a:xfrm>
          <a:prstGeom prst="rect">
            <a:avLst/>
          </a:prstGeom>
        </p:spPr>
      </p:pic>
      <p:pic>
        <p:nvPicPr>
          <p:cNvPr id="2" name="图片 5" descr="图片包含 图示&#10;&#10;已自动生成说明">
            <a:extLst>
              <a:ext uri="{FF2B5EF4-FFF2-40B4-BE49-F238E27FC236}">
                <a16:creationId xmlns:a16="http://schemas.microsoft.com/office/drawing/2014/main" id="{3CACAE78-9729-44E2-B35C-D5A0591C17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0585" y="5887038"/>
            <a:ext cx="2637253" cy="902836"/>
          </a:xfrm>
          <a:prstGeom prst="rect">
            <a:avLst/>
          </a:prstGeom>
        </p:spPr>
      </p:pic>
      <p:pic>
        <p:nvPicPr>
          <p:cNvPr id="6" name="图片 6" descr="图片包含 徽标&#10;&#10;已自动生成说明">
            <a:extLst>
              <a:ext uri="{FF2B5EF4-FFF2-40B4-BE49-F238E27FC236}">
                <a16:creationId xmlns:a16="http://schemas.microsoft.com/office/drawing/2014/main" id="{625D0329-5856-4CD7-8A67-41E6ED6105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3960" y="4414078"/>
            <a:ext cx="6187191" cy="89132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487B20F-10FD-44C6-8231-70D2B94321B0}"/>
              </a:ext>
            </a:extLst>
          </p:cNvPr>
          <p:cNvSpPr txBox="1"/>
          <p:nvPr/>
        </p:nvSpPr>
        <p:spPr>
          <a:xfrm>
            <a:off x="994962" y="4418227"/>
            <a:ext cx="8386938" cy="147732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     Example:</a:t>
            </a:r>
          </a:p>
          <a:p>
            <a:endParaRPr lang="en-US" altLang="zh-CN" sz="2250">
              <a:cs typeface="Times New Roman"/>
            </a:endParaRPr>
          </a:p>
          <a:p>
            <a:r>
              <a:rPr lang="en-US" sz="2250">
                <a:ea typeface="+mn-lt"/>
                <a:cs typeface="+mn-lt"/>
              </a:rPr>
              <a:t>     The state function describes binary relation between r and if-else expression 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5700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6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How to describe Property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994436" y="825379"/>
            <a:ext cx="8682532" cy="612712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Using formula to describe propety.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Example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"aborted" and "committed" can't happen at the same time.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Other operator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[]P</a:t>
            </a:r>
            <a:r>
              <a:rPr lang="en-US" kern="0" spc="-15">
                <a:latin typeface="Times New Roman"/>
                <a:ea typeface="微软雅黑"/>
              </a:rPr>
              <a:t>,</a:t>
            </a:r>
            <a:r>
              <a:rPr lang="en-US" kern="0" spc="-15">
                <a:latin typeface="Times New Roman"/>
                <a:ea typeface="Tahoma"/>
              </a:rPr>
              <a:t> means that P is true for all states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&lt;&gt;P. means that for every possible behavior, at least one state has P as true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P ~&gt; Q, implies that if P ever becomes true, at some point afterwards Q must be true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&lt;&gt;[]P, says that at some point P becomes true and then stays true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</p:txBody>
      </p:sp>
      <p:pic>
        <p:nvPicPr>
          <p:cNvPr id="2" name="图片 4" descr="图片包含 文本&#10;&#10;已自动生成说明">
            <a:extLst>
              <a:ext uri="{FF2B5EF4-FFF2-40B4-BE49-F238E27FC236}">
                <a16:creationId xmlns:a16="http://schemas.microsoft.com/office/drawing/2014/main" id="{030D2985-CD73-4EC3-8D38-340093BEEF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9357" y="1516503"/>
            <a:ext cx="7221327" cy="1530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5065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7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1424438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8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Structure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2260683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How to build model</a:t>
            </a:r>
            <a:endParaRPr lang="en-US" kern="0" spc="-60">
              <a:latin typeface="+mn-lt"/>
              <a:cs typeface="+mn-ea"/>
              <a:sym typeface="+mn-lt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</a:pPr>
            <a:r>
              <a:rPr lang="en-US" kern="0" spc="-15">
                <a:latin typeface="+mn-lt"/>
                <a:cs typeface="+mn-ea"/>
                <a:sym typeface="+mn-lt"/>
              </a:rPr>
              <a:t>Toolbox link: </a:t>
            </a:r>
            <a:r>
              <a:rPr lang="en-US" kern="0" spc="-15">
                <a:ea typeface="Tahoma"/>
                <a:sym typeface="+mn-lt"/>
                <a:hlinkClick r:id="rId2"/>
              </a:rPr>
              <a:t>https://lamport.azurewebsites.net/tla/toolbox.html</a:t>
            </a:r>
            <a:endParaRPr lang="en-US" altLang="zh-CN" kern="0" spc="-30">
              <a:latin typeface="+mn-lt"/>
              <a:cs typeface="+mn-e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Times New Roman"/>
                <a:ea typeface="Tahoma"/>
              </a:rPr>
              <a:t>Download and install it 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Times New Roman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Times New Roman"/>
                <a:ea typeface="Tahoma"/>
              </a:rPr>
              <a:t>Creating a new sepc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ea typeface="Tahoma"/>
            </a:endParaRPr>
          </a:p>
        </p:txBody>
      </p:sp>
      <p:pic>
        <p:nvPicPr>
          <p:cNvPr id="2" name="图片 4" descr="图形用户界面, 文本, 应用程序&#10;&#10;已自动生成说明">
            <a:extLst>
              <a:ext uri="{FF2B5EF4-FFF2-40B4-BE49-F238E27FC236}">
                <a16:creationId xmlns:a16="http://schemas.microsoft.com/office/drawing/2014/main" id="{467E4A24-CD7B-44CF-B39A-6DDFE7EDF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914" y="2762334"/>
            <a:ext cx="9539511" cy="1538469"/>
          </a:xfrm>
          <a:prstGeom prst="rect">
            <a:avLst/>
          </a:prstGeom>
        </p:spPr>
      </p:pic>
      <p:sp>
        <p:nvSpPr>
          <p:cNvPr id="7" name="object 3">
            <a:extLst>
              <a:ext uri="{FF2B5EF4-FFF2-40B4-BE49-F238E27FC236}">
                <a16:creationId xmlns:a16="http://schemas.microsoft.com/office/drawing/2014/main" id="{CD743169-4546-46EF-82BF-2D5A48E8E16E}"/>
              </a:ext>
            </a:extLst>
          </p:cNvPr>
          <p:cNvSpPr txBox="1">
            <a:spLocks/>
          </p:cNvSpPr>
          <p:nvPr/>
        </p:nvSpPr>
        <p:spPr>
          <a:xfrm>
            <a:off x="1163763" y="4360914"/>
            <a:ext cx="8682532" cy="70384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/>
            <a:r>
              <a:rPr lang="en-US" kern="0" spc="-15">
                <a:latin typeface="+mn-lt"/>
                <a:cs typeface="+mn-ea"/>
                <a:sym typeface="+mn-lt"/>
              </a:rPr>
              <a:t>Select a file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ea typeface="Tahoma"/>
            </a:endParaRPr>
          </a:p>
        </p:txBody>
      </p:sp>
      <p:pic>
        <p:nvPicPr>
          <p:cNvPr id="6" name="图片 7" descr="图形用户界面, 文本, 应用程序&#10;&#10;已自动生成说明">
            <a:extLst>
              <a:ext uri="{FF2B5EF4-FFF2-40B4-BE49-F238E27FC236}">
                <a16:creationId xmlns:a16="http://schemas.microsoft.com/office/drawing/2014/main" id="{124B38C2-4D1B-4501-9AFC-19448556B87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917" r="-153" b="10179"/>
          <a:stretch/>
        </p:blipFill>
        <p:spPr>
          <a:xfrm>
            <a:off x="1795338" y="4717447"/>
            <a:ext cx="6715319" cy="2359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7520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9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Demo 1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8BD9F0-1E21-43A3-B05B-D8E63584758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511" r="11741"/>
          <a:stretch/>
        </p:blipFill>
        <p:spPr>
          <a:xfrm>
            <a:off x="352164" y="2100885"/>
            <a:ext cx="4613519" cy="3794076"/>
          </a:xfrm>
          <a:prstGeom prst="rect">
            <a:avLst/>
          </a:prstGeom>
        </p:spPr>
      </p:pic>
      <p:sp>
        <p:nvSpPr>
          <p:cNvPr id="8" name="object 3">
            <a:extLst>
              <a:ext uri="{FF2B5EF4-FFF2-40B4-BE49-F238E27FC236}">
                <a16:creationId xmlns:a16="http://schemas.microsoft.com/office/drawing/2014/main" id="{2BFB2A42-34FB-4A67-ACF2-C54893EEE540}"/>
              </a:ext>
            </a:extLst>
          </p:cNvPr>
          <p:cNvSpPr txBox="1">
            <a:spLocks/>
          </p:cNvSpPr>
          <p:nvPr/>
        </p:nvSpPr>
        <p:spPr>
          <a:xfrm>
            <a:off x="742967" y="1258756"/>
            <a:ext cx="3831914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sidering</a:t>
            </a:r>
            <a:r>
              <a:rPr lang="en-US" kern="0" spc="-95">
                <a:latin typeface="+mn-lt"/>
                <a:cs typeface="+mn-ea"/>
                <a:sym typeface="+mn-lt"/>
              </a:rPr>
              <a:t> </a:t>
            </a: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a Petri-Net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1E924F-4F57-4119-A0E4-C2C3AF373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71E924F-4F57-4119-A0E4-C2C3AF37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BE68AD48-3D2C-4F80-A312-59783E2DABFF}"/>
              </a:ext>
            </a:extLst>
          </p:cNvPr>
          <p:cNvGrpSpPr/>
          <p:nvPr/>
        </p:nvGrpSpPr>
        <p:grpSpPr>
          <a:xfrm>
            <a:off x="5087564" y="2017588"/>
            <a:ext cx="5061107" cy="2423740"/>
            <a:chOff x="5087564" y="2017588"/>
            <a:chExt cx="5061107" cy="2423740"/>
          </a:xfrm>
        </p:grpSpPr>
        <p:sp>
          <p:nvSpPr>
            <p:cNvPr id="12" name="object 3">
              <a:extLst>
                <a:ext uri="{FF2B5EF4-FFF2-40B4-BE49-F238E27FC236}">
                  <a16:creationId xmlns:a16="http://schemas.microsoft.com/office/drawing/2014/main" id="{CA18DCD3-E999-4A5F-90B5-A73C01111889}"/>
                </a:ext>
              </a:extLst>
            </p:cNvPr>
            <p:cNvSpPr txBox="1">
              <a:spLocks/>
            </p:cNvSpPr>
            <p:nvPr/>
          </p:nvSpPr>
          <p:spPr>
            <a:xfrm>
              <a:off x="5087564" y="2017588"/>
              <a:ext cx="5061107" cy="242374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endParaRPr lang="en-US" kern="0" spc="-30">
                <a:latin typeface="+mn-lt"/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Verification 2</a:t>
              </a:r>
              <a:b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</a:br>
              <a:b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</a:br>
              <a:endParaRPr lang="en-US" kern="0" spc="20">
                <a:solidFill>
                  <a:srgbClr val="3232B2"/>
                </a:solidFill>
                <a:latin typeface="+mn-lt"/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Verification 3</a:t>
              </a:r>
            </a:p>
            <a:p>
              <a:pPr marL="100330"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	   </a:t>
              </a:r>
              <a:r>
                <a:rPr lang="en-US" kern="0" spc="20">
                  <a:latin typeface="+mn-lt"/>
                  <a:cs typeface="+mn-ea"/>
                  <a:sym typeface="+mn-lt"/>
                </a:rPr>
                <a:t>Marking m = (0,1,10) can happen infinitely often</a:t>
              </a:r>
              <a:endParaRPr lang="en-US" kern="0" spc="-30">
                <a:latin typeface="+mn-lt"/>
                <a:cs typeface="+mn-ea"/>
                <a:sym typeface="+mn-lt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51EFEB5-65CE-4700-9C3D-AAA3C479B7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7803" y="2759438"/>
            <a:ext cx="3542689" cy="427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26920" imgH="228600" progId="Equation.DSMT4">
                    <p:embed/>
                  </p:oleObj>
                </mc:Choice>
                <mc:Fallback>
                  <p:oleObj name="Equation" r:id="rId6" imgW="1726920" imgH="2286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C51EFEB5-65CE-4700-9C3D-AAA3C479B7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17803" y="2759438"/>
                          <a:ext cx="3542689" cy="4274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D4BC588-48D0-45E9-AFB2-CFBBEB13C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D4BC588-48D0-45E9-AFB2-CFBBEB13C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294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7DD08CE-D538-4DBD-BE23-F6186F101CAA}"/>
              </a:ext>
            </a:extLst>
          </p:cNvPr>
          <p:cNvSpPr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</p:spPr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0FD625-3375-4B31-93FE-C190A46495A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</p:spPr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36" name="ïsḷíḑè">
            <a:extLst>
              <a:ext uri="{FF2B5EF4-FFF2-40B4-BE49-F238E27FC236}">
                <a16:creationId xmlns:a16="http://schemas.microsoft.com/office/drawing/2014/main" id="{C46A7F32-D36D-4550-98F6-D12B26975D93}"/>
              </a:ext>
            </a:extLst>
          </p:cNvPr>
          <p:cNvSpPr/>
          <p:nvPr/>
        </p:nvSpPr>
        <p:spPr>
          <a:xfrm>
            <a:off x="294057" y="3335424"/>
            <a:ext cx="3742988" cy="923330"/>
          </a:xfrm>
          <a:prstGeom prst="rect">
            <a:avLst/>
          </a:prstGeom>
        </p:spPr>
        <p:txBody>
          <a:bodyPr wrap="square" anchor="ctr" anchorCtr="1">
            <a:normAutofit fontScale="85000" lnSpcReduction="10000"/>
          </a:bodyPr>
          <a:lstStyle/>
          <a:p>
            <a:pPr algn="r"/>
            <a:r>
              <a:rPr lang="en-US" altLang="zh-CN" sz="5400" b="1" spc="300">
                <a:solidFill>
                  <a:schemeClr val="tx2"/>
                </a:solidFill>
                <a:cs typeface="+mn-ea"/>
                <a:sym typeface="+mn-lt"/>
              </a:rPr>
              <a:t>CONTENTS</a:t>
            </a:r>
          </a:p>
        </p:txBody>
      </p:sp>
      <p:sp>
        <p:nvSpPr>
          <p:cNvPr id="37" name="îṡ1íḑé">
            <a:extLst>
              <a:ext uri="{FF2B5EF4-FFF2-40B4-BE49-F238E27FC236}">
                <a16:creationId xmlns:a16="http://schemas.microsoft.com/office/drawing/2014/main" id="{09F9D0C9-8588-4BC4-AAB3-EE4CB6964AAD}"/>
              </a:ext>
            </a:extLst>
          </p:cNvPr>
          <p:cNvSpPr/>
          <p:nvPr/>
        </p:nvSpPr>
        <p:spPr>
          <a:xfrm>
            <a:off x="4934040" y="4402014"/>
            <a:ext cx="686895" cy="604356"/>
          </a:xfrm>
          <a:prstGeom prst="diamond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2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4</a:t>
            </a:r>
          </a:p>
        </p:txBody>
      </p:sp>
      <p:sp>
        <p:nvSpPr>
          <p:cNvPr id="38" name="íśľíḍé">
            <a:extLst>
              <a:ext uri="{FF2B5EF4-FFF2-40B4-BE49-F238E27FC236}">
                <a16:creationId xmlns:a16="http://schemas.microsoft.com/office/drawing/2014/main" id="{56951052-F868-4728-A5BB-9FCCF446434B}"/>
              </a:ext>
            </a:extLst>
          </p:cNvPr>
          <p:cNvSpPr/>
          <p:nvPr/>
        </p:nvSpPr>
        <p:spPr>
          <a:xfrm>
            <a:off x="4916686" y="3452476"/>
            <a:ext cx="686895" cy="654095"/>
          </a:xfrm>
          <a:prstGeom prst="diamond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1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3</a:t>
            </a:r>
          </a:p>
        </p:txBody>
      </p:sp>
      <p:sp>
        <p:nvSpPr>
          <p:cNvPr id="39" name="ïşḻíḋê">
            <a:extLst>
              <a:ext uri="{FF2B5EF4-FFF2-40B4-BE49-F238E27FC236}">
                <a16:creationId xmlns:a16="http://schemas.microsoft.com/office/drawing/2014/main" id="{7B6A496D-6803-4BEA-B2AD-BF4514E26679}"/>
              </a:ext>
            </a:extLst>
          </p:cNvPr>
          <p:cNvSpPr/>
          <p:nvPr/>
        </p:nvSpPr>
        <p:spPr>
          <a:xfrm>
            <a:off x="4889653" y="2520576"/>
            <a:ext cx="704248" cy="655689"/>
          </a:xfrm>
          <a:prstGeom prst="diamond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1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2</a:t>
            </a:r>
          </a:p>
        </p:txBody>
      </p:sp>
      <p:sp>
        <p:nvSpPr>
          <p:cNvPr id="40" name="iṡ1íḑê">
            <a:extLst>
              <a:ext uri="{FF2B5EF4-FFF2-40B4-BE49-F238E27FC236}">
                <a16:creationId xmlns:a16="http://schemas.microsoft.com/office/drawing/2014/main" id="{84CB55D5-22C0-458E-85BE-79A392F4386E}"/>
              </a:ext>
            </a:extLst>
          </p:cNvPr>
          <p:cNvSpPr txBox="1"/>
          <p:nvPr/>
        </p:nvSpPr>
        <p:spPr>
          <a:xfrm>
            <a:off x="5753734" y="4576933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TLA+ Toolbox</a:t>
            </a: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41" name="ïṣḷiḑé">
            <a:extLst>
              <a:ext uri="{FF2B5EF4-FFF2-40B4-BE49-F238E27FC236}">
                <a16:creationId xmlns:a16="http://schemas.microsoft.com/office/drawing/2014/main" id="{F90B6A82-F659-4311-9DA1-9508E1DEB51C}"/>
              </a:ext>
            </a:extLst>
          </p:cNvPr>
          <p:cNvSpPr txBox="1"/>
          <p:nvPr/>
        </p:nvSpPr>
        <p:spPr>
          <a:xfrm>
            <a:off x="5558425" y="4765507"/>
            <a:ext cx="3962574" cy="320368"/>
          </a:xfrm>
          <a:prstGeom prst="rect">
            <a:avLst/>
          </a:prstGeom>
        </p:spPr>
        <p:txBody>
          <a:bodyPr vert="horz" wrap="square" lIns="90000" tIns="46800" rIns="90000" bIns="46800" anchor="ctr" anchorCtr="0">
            <a:normAutofit/>
          </a:bodyPr>
          <a:lstStyle/>
          <a:p>
            <a:pPr>
              <a:lnSpc>
                <a:spcPct val="120000"/>
              </a:lnSpc>
            </a:pPr>
            <a:endParaRPr lang="en-US" altLang="zh-CN" sz="1050">
              <a:cs typeface="+mn-ea"/>
              <a:sym typeface="+mn-lt"/>
            </a:endParaRPr>
          </a:p>
        </p:txBody>
      </p:sp>
      <p:sp>
        <p:nvSpPr>
          <p:cNvPr id="42" name="íşḻïďê">
            <a:extLst>
              <a:ext uri="{FF2B5EF4-FFF2-40B4-BE49-F238E27FC236}">
                <a16:creationId xmlns:a16="http://schemas.microsoft.com/office/drawing/2014/main" id="{AB4B26B7-B96C-44CB-9470-6CBBF033ABB6}"/>
              </a:ext>
            </a:extLst>
          </p:cNvPr>
          <p:cNvSpPr txBox="1"/>
          <p:nvPr/>
        </p:nvSpPr>
        <p:spPr>
          <a:xfrm>
            <a:off x="5735981" y="3645099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Language</a:t>
            </a: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43" name="iśļîďe">
            <a:extLst>
              <a:ext uri="{FF2B5EF4-FFF2-40B4-BE49-F238E27FC236}">
                <a16:creationId xmlns:a16="http://schemas.microsoft.com/office/drawing/2014/main" id="{F4182830-588C-464A-8B9C-0381FA63F036}"/>
              </a:ext>
            </a:extLst>
          </p:cNvPr>
          <p:cNvSpPr txBox="1"/>
          <p:nvPr/>
        </p:nvSpPr>
        <p:spPr>
          <a:xfrm>
            <a:off x="5673834" y="2737953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Main Idea</a:t>
            </a: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44" name="îṧļïďé">
            <a:extLst>
              <a:ext uri="{FF2B5EF4-FFF2-40B4-BE49-F238E27FC236}">
                <a16:creationId xmlns:a16="http://schemas.microsoft.com/office/drawing/2014/main" id="{D44094C9-EB32-481D-A012-C35593E63B8C}"/>
              </a:ext>
            </a:extLst>
          </p:cNvPr>
          <p:cNvSpPr txBox="1"/>
          <p:nvPr/>
        </p:nvSpPr>
        <p:spPr>
          <a:xfrm>
            <a:off x="5735981" y="1792551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Introduction</a:t>
            </a:r>
            <a:endParaRPr lang="zh-CN" altLang="en-US" sz="2400">
              <a:cs typeface="+mn-ea"/>
              <a:sym typeface="+mn-lt"/>
            </a:endParaRP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2565B146-797F-4416-BC1E-5563B60C4733}"/>
              </a:ext>
            </a:extLst>
          </p:cNvPr>
          <p:cNvCxnSpPr/>
          <p:nvPr/>
        </p:nvCxnSpPr>
        <p:spPr>
          <a:xfrm>
            <a:off x="5621337" y="2243462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1E4F8F0E-9BA2-4F03-95D6-C230FAEA0F5B}"/>
              </a:ext>
            </a:extLst>
          </p:cNvPr>
          <p:cNvCxnSpPr/>
          <p:nvPr/>
        </p:nvCxnSpPr>
        <p:spPr>
          <a:xfrm>
            <a:off x="5603581" y="3211777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89A58269-75F9-4995-80D7-807E7508CC52}"/>
              </a:ext>
            </a:extLst>
          </p:cNvPr>
          <p:cNvCxnSpPr/>
          <p:nvPr/>
        </p:nvCxnSpPr>
        <p:spPr>
          <a:xfrm>
            <a:off x="5603581" y="4162341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ïşḻíḋê">
            <a:extLst>
              <a:ext uri="{FF2B5EF4-FFF2-40B4-BE49-F238E27FC236}">
                <a16:creationId xmlns:a16="http://schemas.microsoft.com/office/drawing/2014/main" id="{19E0755B-18CB-432F-8DB6-BDBB7F961F7A}"/>
              </a:ext>
            </a:extLst>
          </p:cNvPr>
          <p:cNvSpPr/>
          <p:nvPr/>
        </p:nvSpPr>
        <p:spPr>
          <a:xfrm>
            <a:off x="4880264" y="1552677"/>
            <a:ext cx="704248" cy="655689"/>
          </a:xfrm>
          <a:prstGeom prst="diamond">
            <a:avLst/>
          </a:prstGeom>
          <a:solidFill>
            <a:srgbClr val="698F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1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1</a:t>
            </a: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B2DD2667-3174-4B6C-B753-565FE8BF26CB}"/>
              </a:ext>
            </a:extLst>
          </p:cNvPr>
          <p:cNvCxnSpPr/>
          <p:nvPr/>
        </p:nvCxnSpPr>
        <p:spPr>
          <a:xfrm>
            <a:off x="5673834" y="5085875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îṡ1íḑé">
            <a:extLst>
              <a:ext uri="{FF2B5EF4-FFF2-40B4-BE49-F238E27FC236}">
                <a16:creationId xmlns:a16="http://schemas.microsoft.com/office/drawing/2014/main" id="{B65B08E9-E60C-4BBB-A982-CAF0FF26B73D}"/>
              </a:ext>
            </a:extLst>
          </p:cNvPr>
          <p:cNvSpPr/>
          <p:nvPr/>
        </p:nvSpPr>
        <p:spPr>
          <a:xfrm>
            <a:off x="4934040" y="5307357"/>
            <a:ext cx="686895" cy="604356"/>
          </a:xfrm>
          <a:prstGeom prst="diamond">
            <a:avLst/>
          </a:prstGeom>
          <a:solidFill>
            <a:srgbClr val="4276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2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5</a:t>
            </a:r>
          </a:p>
        </p:txBody>
      </p:sp>
      <p:sp>
        <p:nvSpPr>
          <p:cNvPr id="51" name="iṡ1íḑê">
            <a:extLst>
              <a:ext uri="{FF2B5EF4-FFF2-40B4-BE49-F238E27FC236}">
                <a16:creationId xmlns:a16="http://schemas.microsoft.com/office/drawing/2014/main" id="{782978B7-3099-4E1A-A124-8A67A80D829E}"/>
              </a:ext>
            </a:extLst>
          </p:cNvPr>
          <p:cNvSpPr txBox="1"/>
          <p:nvPr/>
        </p:nvSpPr>
        <p:spPr>
          <a:xfrm>
            <a:off x="5753734" y="5550691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Demos</a:t>
            </a:r>
            <a:endParaRPr lang="zh-CN" altLang="en-US" sz="240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65612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0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Structure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6924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How to build model</a:t>
            </a:r>
            <a:endParaRPr lang="en-US" kern="0" spc="-60">
              <a:latin typeface="+mn-lt"/>
              <a:cs typeface="+mn-ea"/>
              <a:sym typeface="+mn-lt"/>
            </a:endParaRPr>
          </a:p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Here to build our model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pic>
        <p:nvPicPr>
          <p:cNvPr id="8" name="图片 8" descr="图片包含 图形用户界面&#10;&#10;已自动生成说明">
            <a:extLst>
              <a:ext uri="{FF2B5EF4-FFF2-40B4-BE49-F238E27FC236}">
                <a16:creationId xmlns:a16="http://schemas.microsoft.com/office/drawing/2014/main" id="{C15A783F-BA80-460A-8726-B1BDC29833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589" y="1722310"/>
            <a:ext cx="8816536" cy="2163275"/>
          </a:xfrm>
          <a:prstGeom prst="rect">
            <a:avLst/>
          </a:prstGeom>
        </p:spPr>
      </p:pic>
      <p:pic>
        <p:nvPicPr>
          <p:cNvPr id="9" name="图片 9">
            <a:extLst>
              <a:ext uri="{FF2B5EF4-FFF2-40B4-BE49-F238E27FC236}">
                <a16:creationId xmlns:a16="http://schemas.microsoft.com/office/drawing/2014/main" id="{0252E4BB-FDE5-4438-9B64-F0DDD3C824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832" y="4570918"/>
            <a:ext cx="3920677" cy="720503"/>
          </a:xfrm>
          <a:prstGeom prst="rect">
            <a:avLst/>
          </a:prstGeom>
        </p:spPr>
      </p:pic>
      <p:sp>
        <p:nvSpPr>
          <p:cNvPr id="13" name="object 3">
            <a:extLst>
              <a:ext uri="{FF2B5EF4-FFF2-40B4-BE49-F238E27FC236}">
                <a16:creationId xmlns:a16="http://schemas.microsoft.com/office/drawing/2014/main" id="{9B118ADC-C45E-4531-B612-2AB5609B518B}"/>
              </a:ext>
            </a:extLst>
          </p:cNvPr>
          <p:cNvSpPr txBox="1">
            <a:spLocks/>
          </p:cNvSpPr>
          <p:nvPr/>
        </p:nvSpPr>
        <p:spPr>
          <a:xfrm>
            <a:off x="826244" y="3876608"/>
            <a:ext cx="8682532" cy="6924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405130" algn="l"/>
              </a:tabLst>
            </a:pPr>
            <a:r>
              <a:rPr lang="en-US" kern="0" spc="-15">
                <a:latin typeface="+mn-lt"/>
                <a:cs typeface="Times New Roman"/>
                <a:sym typeface="+mn-lt"/>
              </a:rPr>
              <a:t>       If model is parsed, a symbol will be shown in the right bottom:</a:t>
            </a:r>
          </a:p>
          <a:p>
            <a:pPr>
              <a:tabLst>
                <a:tab pos="405130" algn="l"/>
              </a:tabLst>
            </a:pPr>
            <a:r>
              <a:rPr lang="en-US" kern="0" spc="-15">
                <a:latin typeface="Times New Roman"/>
                <a:ea typeface="微软雅黑"/>
                <a:cs typeface="Times New Roman"/>
              </a:rPr>
              <a:t>       Building model phase is done.</a:t>
            </a:r>
          </a:p>
        </p:txBody>
      </p:sp>
    </p:spTree>
    <p:extLst>
      <p:ext uri="{BB962C8B-B14F-4D97-AF65-F5344CB8AC3E}">
        <p14:creationId xmlns:p14="http://schemas.microsoft.com/office/powerpoint/2010/main" val="1372556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1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Model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677AACA-629B-470D-B2A2-56572A5452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26169" y="759422"/>
            <a:ext cx="7002746" cy="5603536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1D0EB9D4-A797-4815-9179-503C1ED5D6E1}"/>
              </a:ext>
            </a:extLst>
          </p:cNvPr>
          <p:cNvGrpSpPr/>
          <p:nvPr/>
        </p:nvGrpSpPr>
        <p:grpSpPr>
          <a:xfrm>
            <a:off x="1578492" y="1193542"/>
            <a:ext cx="7050423" cy="5028126"/>
            <a:chOff x="1578492" y="1193542"/>
            <a:chExt cx="7050423" cy="5028126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4657A05-7012-438B-8006-8BDC648217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1351"/>
            <a:stretch/>
          </p:blipFill>
          <p:spPr>
            <a:xfrm>
              <a:off x="1578492" y="1193542"/>
              <a:ext cx="7050423" cy="5028126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C411ACD4-238D-4EFD-B021-C5FB51E2D1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6930"/>
            <a:stretch/>
          </p:blipFill>
          <p:spPr>
            <a:xfrm>
              <a:off x="1723151" y="5562921"/>
              <a:ext cx="5619758" cy="5804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4746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77CA97-C0E9-40B3-BFC8-3756E91C7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788" y="136940"/>
            <a:ext cx="9051823" cy="461665"/>
          </a:xfrm>
        </p:spPr>
        <p:txBody>
          <a:bodyPr/>
          <a:lstStyle/>
          <a:p>
            <a:r>
              <a:rPr lang="en-US" altLang="zh-CN" dirty="0">
                <a:latin typeface="+mj-lt"/>
              </a:rPr>
              <a:t>Describe the Property</a:t>
            </a:r>
            <a:endParaRPr lang="zh-CN" altLang="en-US" dirty="0">
              <a:latin typeface="+mj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C20F03E-BFD9-425D-945B-BF030A00C979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7781F31-9251-4293-9674-28914ED2B59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2</a:t>
            </a:fld>
            <a:r>
              <a:rPr lang="zh-CN" altLang="en-US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13B29A7-89EA-4774-8AC2-A65CF89C03D3}"/>
              </a:ext>
            </a:extLst>
          </p:cNvPr>
          <p:cNvGrpSpPr/>
          <p:nvPr/>
        </p:nvGrpSpPr>
        <p:grpSpPr>
          <a:xfrm>
            <a:off x="1189723" y="2825687"/>
            <a:ext cx="3257143" cy="1428494"/>
            <a:chOff x="791905" y="2750269"/>
            <a:chExt cx="3257143" cy="1428494"/>
          </a:xfrm>
        </p:grpSpPr>
        <p:sp>
          <p:nvSpPr>
            <p:cNvPr id="6" name="object 3">
              <a:extLst>
                <a:ext uri="{FF2B5EF4-FFF2-40B4-BE49-F238E27FC236}">
                  <a16:creationId xmlns:a16="http://schemas.microsoft.com/office/drawing/2014/main" id="{47687D96-A7E7-44DF-92C3-32F463735947}"/>
                </a:ext>
              </a:extLst>
            </p:cNvPr>
            <p:cNvSpPr txBox="1">
              <a:spLocks/>
            </p:cNvSpPr>
            <p:nvPr/>
          </p:nvSpPr>
          <p:spPr>
            <a:xfrm>
              <a:off x="820788" y="2750269"/>
              <a:ext cx="3148278" cy="346249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r>
                <a:rPr lang="en-US" kern="0" spc="-80" dirty="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Question 2</a:t>
              </a:r>
              <a:endParaRPr lang="en-US" kern="0" spc="-80" dirty="0">
                <a:solidFill>
                  <a:schemeClr val="tx2"/>
                </a:solidFill>
                <a:latin typeface="+mn-lt"/>
                <a:cs typeface="+mn-ea"/>
                <a:sym typeface="+mn-lt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983CDD8-0C31-4141-9B59-E0C49499D3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1905" y="3312096"/>
              <a:ext cx="3257143" cy="866667"/>
            </a:xfrm>
            <a:prstGeom prst="rect">
              <a:avLst/>
            </a:prstGeom>
          </p:spPr>
        </p:pic>
      </p:grpSp>
      <p:sp>
        <p:nvSpPr>
          <p:cNvPr id="8" name="object 3">
            <a:extLst>
              <a:ext uri="{FF2B5EF4-FFF2-40B4-BE49-F238E27FC236}">
                <a16:creationId xmlns:a16="http://schemas.microsoft.com/office/drawing/2014/main" id="{F6339C23-669D-48FA-AC9C-279E5D8AEA5E}"/>
              </a:ext>
            </a:extLst>
          </p:cNvPr>
          <p:cNvSpPr txBox="1">
            <a:spLocks/>
          </p:cNvSpPr>
          <p:nvPr/>
        </p:nvSpPr>
        <p:spPr>
          <a:xfrm>
            <a:off x="5199641" y="1570041"/>
            <a:ext cx="5146395" cy="23083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Question 3</a:t>
            </a:r>
          </a:p>
          <a:p>
            <a:pPr marL="100330">
              <a:tabLst>
                <a:tab pos="405130" algn="l"/>
              </a:tabLst>
            </a:pPr>
            <a:endParaRPr lang="en-US" kern="0" spc="-80" dirty="0">
              <a:solidFill>
                <a:srgbClr val="3232B2"/>
              </a:solidFill>
              <a:latin typeface="+mn-lt"/>
              <a:cs typeface="+mn-ea"/>
              <a:sym typeface="+mn-lt"/>
            </a:endParaRPr>
          </a:p>
          <a:p>
            <a:pPr marL="100330">
              <a:tabLst>
                <a:tab pos="405130" algn="l"/>
              </a:tabLst>
            </a:pPr>
            <a:r>
              <a:rPr lang="en-US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First divide into two steps</a:t>
            </a:r>
            <a:br>
              <a:rPr lang="en-US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</a:br>
            <a:r>
              <a:rPr lang="en-US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	</a:t>
            </a:r>
            <a:r>
              <a:rPr lang="en-US" sz="2000" kern="0" spc="-80" dirty="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A: initial state can arrive to the first (0,1,10) ?</a:t>
            </a:r>
            <a:br>
              <a:rPr lang="en-US" sz="2000" kern="0" spc="-80" dirty="0">
                <a:solidFill>
                  <a:schemeClr val="tx2"/>
                </a:solidFill>
                <a:latin typeface="+mn-lt"/>
                <a:cs typeface="+mn-ea"/>
                <a:sym typeface="+mn-lt"/>
              </a:rPr>
            </a:br>
            <a:r>
              <a:rPr lang="en-US" sz="2000" kern="0" spc="-80" dirty="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		B: (0,1,10) can arrive at (0,1,10) again ?</a:t>
            </a:r>
            <a:br>
              <a:rPr lang="en-US" sz="2000" kern="0" spc="-80" dirty="0">
                <a:solidFill>
                  <a:schemeClr val="tx2"/>
                </a:solidFill>
                <a:latin typeface="+mn-lt"/>
                <a:cs typeface="+mn-ea"/>
                <a:sym typeface="+mn-lt"/>
              </a:rPr>
            </a:br>
            <a:r>
              <a:rPr lang="en-US" sz="2000" kern="0" spc="-80" dirty="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		Initial Proposition = A\/ B</a:t>
            </a:r>
          </a:p>
          <a:p>
            <a:pPr marL="100330">
              <a:tabLst>
                <a:tab pos="405130" algn="l"/>
              </a:tabLst>
            </a:pPr>
            <a:endParaRPr lang="en-US" sz="2000" kern="0" spc="-80" dirty="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9E55AF5-A5BC-4973-95DE-A9102A5A9B36}"/>
              </a:ext>
            </a:extLst>
          </p:cNvPr>
          <p:cNvCxnSpPr/>
          <p:nvPr/>
        </p:nvCxnSpPr>
        <p:spPr>
          <a:xfrm>
            <a:off x="5006715" y="1315587"/>
            <a:ext cx="0" cy="484182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933987D-A9F9-4125-B454-BD8D944E2AEC}"/>
              </a:ext>
            </a:extLst>
          </p:cNvPr>
          <p:cNvGrpSpPr/>
          <p:nvPr/>
        </p:nvGrpSpPr>
        <p:grpSpPr>
          <a:xfrm>
            <a:off x="5099333" y="3437843"/>
            <a:ext cx="5347010" cy="2350843"/>
            <a:chOff x="5099333" y="3277638"/>
            <a:chExt cx="5347010" cy="2350843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66654EAD-65E3-4AF8-9C12-D5DD37065D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02935" y="3932755"/>
              <a:ext cx="3339806" cy="1695726"/>
            </a:xfrm>
            <a:prstGeom prst="rect">
              <a:avLst/>
            </a:prstGeom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47AD980B-E6BC-433B-87AF-44D25774FDF5}"/>
                </a:ext>
              </a:extLst>
            </p:cNvPr>
            <p:cNvSpPr txBox="1"/>
            <p:nvPr/>
          </p:nvSpPr>
          <p:spPr>
            <a:xfrm>
              <a:off x="5099333" y="3277638"/>
              <a:ext cx="5347010" cy="7848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100330">
                <a:tabLst>
                  <a:tab pos="405130" algn="l"/>
                </a:tabLst>
              </a:pPr>
              <a:endParaRPr lang="en-US" altLang="zh-CN" sz="2250" kern="0" spc="-80" dirty="0">
                <a:solidFill>
                  <a:schemeClr val="tx2"/>
                </a:solidFill>
                <a:latin typeface="+mn-lt"/>
                <a:cs typeface="+mn-ea"/>
                <a:sym typeface="+mn-lt"/>
              </a:endParaRPr>
            </a:p>
            <a:p>
              <a:pPr marL="100330">
                <a:tabLst>
                  <a:tab pos="405130" algn="l"/>
                </a:tabLst>
              </a:pPr>
              <a:r>
                <a:rPr lang="en-US" altLang="zh-CN" sz="2250" kern="0" spc="-80" dirty="0">
                  <a:solidFill>
                    <a:schemeClr val="tx2"/>
                  </a:solidFill>
                  <a:latin typeface="+mn-lt"/>
                  <a:cs typeface="+mn-ea"/>
                  <a:sym typeface="+mn-lt"/>
                </a:rPr>
                <a:t>	</a:t>
              </a:r>
              <a:r>
                <a:rPr lang="en-US" altLang="zh-CN" sz="2250" kern="0" spc="-80" dirty="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Next describe the Proper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941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 dirty="0">
                <a:latin typeface="+mn-lt"/>
                <a:ea typeface="+mn-ea"/>
                <a:cs typeface="+mn-ea"/>
                <a:sym typeface="+mn-lt"/>
              </a:rPr>
              <a:t>Set the TLC checker</a:t>
            </a:r>
            <a:endParaRPr spc="-6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3462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en-US" kern="0" spc="-15" dirty="0">
                <a:solidFill>
                  <a:srgbClr val="3232B2"/>
                </a:solidFill>
                <a:latin typeface="+mn-lt"/>
                <a:cs typeface="Times New Roman"/>
                <a:sym typeface="+mn-lt"/>
              </a:rPr>
              <a:t>       Open a TLC model checker:</a:t>
            </a:r>
            <a:endParaRPr lang="en-US" kern="0" spc="-15" dirty="0">
              <a:solidFill>
                <a:srgbClr val="3232B2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3" name="object 3">
            <a:extLst>
              <a:ext uri="{FF2B5EF4-FFF2-40B4-BE49-F238E27FC236}">
                <a16:creationId xmlns:a16="http://schemas.microsoft.com/office/drawing/2014/main" id="{9B118ADC-C45E-4531-B612-2AB5609B518B}"/>
              </a:ext>
            </a:extLst>
          </p:cNvPr>
          <p:cNvSpPr txBox="1">
            <a:spLocks/>
          </p:cNvSpPr>
          <p:nvPr/>
        </p:nvSpPr>
        <p:spPr>
          <a:xfrm>
            <a:off x="815247" y="4437335"/>
            <a:ext cx="8682532" cy="3462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405130" algn="l"/>
              </a:tabLst>
            </a:pPr>
            <a:r>
              <a:rPr lang="en-US" kern="0" spc="-15" dirty="0">
                <a:latin typeface="+mn-lt"/>
                <a:cs typeface="Times New Roman"/>
                <a:sym typeface="+mn-lt"/>
              </a:rPr>
              <a:t>       Name this model </a:t>
            </a:r>
            <a:r>
              <a:rPr lang="zh-CN" altLang="en-US" dirty="0">
                <a:latin typeface="Times New Roman"/>
                <a:sym typeface="+mn-lt"/>
              </a:rPr>
              <a:t>.e.g "model</a:t>
            </a:r>
            <a:r>
              <a:rPr lang="en-US" altLang="zh-CN" dirty="0">
                <a:latin typeface="Times New Roman"/>
                <a:sym typeface="+mn-lt"/>
              </a:rPr>
              <a:t>1</a:t>
            </a:r>
            <a:r>
              <a:rPr lang="zh-CN" altLang="en-US" dirty="0">
                <a:latin typeface="Times New Roman"/>
                <a:sym typeface="+mn-lt"/>
              </a:rPr>
              <a:t>"</a:t>
            </a:r>
            <a:endParaRPr lang="zh-CN" altLang="en-US" dirty="0">
              <a:latin typeface="Times New Roman"/>
            </a:endParaRPr>
          </a:p>
        </p:txBody>
      </p:sp>
      <p:pic>
        <p:nvPicPr>
          <p:cNvPr id="2" name="图片 4" descr="图形用户界面, 文本, 应用程序&#10;&#10;已自动生成说明">
            <a:extLst>
              <a:ext uri="{FF2B5EF4-FFF2-40B4-BE49-F238E27FC236}">
                <a16:creationId xmlns:a16="http://schemas.microsoft.com/office/drawing/2014/main" id="{D76F3258-E803-4817-854A-B8D3D44B6D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478" y="1567986"/>
            <a:ext cx="7705390" cy="2878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5554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4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altLang="zh-CN" spc="-60" dirty="0">
                <a:latin typeface="+mn-lt"/>
                <a:ea typeface="+mn-ea"/>
                <a:cs typeface="+mn-ea"/>
                <a:sym typeface="+mn-lt"/>
              </a:rPr>
              <a:t>Set the TLC checker</a:t>
            </a:r>
            <a:endParaRPr spc="-6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3462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en-US" kern="0" spc="-15" dirty="0">
                <a:latin typeface="+mn-lt"/>
                <a:cs typeface="Times New Roman"/>
                <a:sym typeface="+mn-lt"/>
              </a:rPr>
              <a:t>       TIC model checker window:</a:t>
            </a:r>
            <a:endParaRPr lang="en-US" kern="0" spc="-15" dirty="0">
              <a:latin typeface="Times New Roman"/>
              <a:ea typeface="微软雅黑"/>
              <a:cs typeface="Times New Roman"/>
            </a:endParaRPr>
          </a:p>
        </p:txBody>
      </p:sp>
      <p:pic>
        <p:nvPicPr>
          <p:cNvPr id="5" name="图片 5" descr="图形用户界面, 文本, 应用程序&#10;&#10;已自动生成说明">
            <a:extLst>
              <a:ext uri="{FF2B5EF4-FFF2-40B4-BE49-F238E27FC236}">
                <a16:creationId xmlns:a16="http://schemas.microsoft.com/office/drawing/2014/main" id="{9808883F-97B9-4FB7-A67E-4D5FE53C0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573" y="1699413"/>
            <a:ext cx="8332472" cy="472755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E854FAB-0359-4779-9E3F-5E4BC75B3DBF}"/>
              </a:ext>
            </a:extLst>
          </p:cNvPr>
          <p:cNvSpPr txBox="1"/>
          <p:nvPr/>
        </p:nvSpPr>
        <p:spPr>
          <a:xfrm>
            <a:off x="819013" y="6419254"/>
            <a:ext cx="5988624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 Following step 1-5 to run this model checker</a:t>
            </a:r>
            <a:endParaRPr lang="zh-CN" altLang="en-US" sz="225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034820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5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Structure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6924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Times New Roman"/>
                <a:sym typeface="+mn-lt"/>
              </a:rPr>
              <a:t>How to describe property</a:t>
            </a:r>
            <a:endParaRPr lang="zh-CN" altLang="en-US"/>
          </a:p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Step1&amp;2: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E854FAB-0359-4779-9E3F-5E4BC75B3DBF}"/>
              </a:ext>
            </a:extLst>
          </p:cNvPr>
          <p:cNvSpPr txBox="1"/>
          <p:nvPr/>
        </p:nvSpPr>
        <p:spPr>
          <a:xfrm>
            <a:off x="1104930" y="3780538"/>
            <a:ext cx="5988624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 Step3: constants specification</a:t>
            </a:r>
            <a:endParaRPr lang="zh-CN" altLang="en-US" sz="2250">
              <a:cs typeface="Times New Roman"/>
            </a:endParaRPr>
          </a:p>
        </p:txBody>
      </p:sp>
      <p:pic>
        <p:nvPicPr>
          <p:cNvPr id="2" name="图片 6" descr="图形用户界面, 文本, 应用程序&#10;&#10;已自动生成说明">
            <a:extLst>
              <a:ext uri="{FF2B5EF4-FFF2-40B4-BE49-F238E27FC236}">
                <a16:creationId xmlns:a16="http://schemas.microsoft.com/office/drawing/2014/main" id="{66EC357F-24F8-4F05-9CE7-87BEE64CB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5497" y="1671461"/>
            <a:ext cx="4448964" cy="2198738"/>
          </a:xfrm>
          <a:prstGeom prst="rect">
            <a:avLst/>
          </a:prstGeom>
        </p:spPr>
      </p:pic>
      <p:pic>
        <p:nvPicPr>
          <p:cNvPr id="7" name="图片 7" descr="图形用户界面, 文本, 应用程序&#10;&#10;已自动生成说明">
            <a:extLst>
              <a:ext uri="{FF2B5EF4-FFF2-40B4-BE49-F238E27FC236}">
                <a16:creationId xmlns:a16="http://schemas.microsoft.com/office/drawing/2014/main" id="{A9228583-563C-4569-B307-34EDF492C3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4002" y="1634139"/>
            <a:ext cx="2743741" cy="1118586"/>
          </a:xfrm>
          <a:prstGeom prst="rect">
            <a:avLst/>
          </a:prstGeom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982F0EC1-0CFF-4FAA-AFA4-1F0F348A03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2973" y="4593615"/>
            <a:ext cx="1820211" cy="444162"/>
          </a:xfrm>
          <a:prstGeom prst="rect">
            <a:avLst/>
          </a:prstGeom>
        </p:spPr>
      </p:pic>
      <p:pic>
        <p:nvPicPr>
          <p:cNvPr id="9" name="图片 9" descr="图形用户界面, 应用程序&#10;&#10;已自动生成说明">
            <a:extLst>
              <a:ext uri="{FF2B5EF4-FFF2-40B4-BE49-F238E27FC236}">
                <a16:creationId xmlns:a16="http://schemas.microsoft.com/office/drawing/2014/main" id="{DE6EEE89-F30A-4E2F-8627-5B745B34CC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4670" y="4137511"/>
            <a:ext cx="5230066" cy="3017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5968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31D7635-C2F0-42EB-8284-AFE1ACC1FCD4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97070F-AD6A-4034-8179-132DD87671F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6</a:t>
            </a:fld>
            <a:r>
              <a:rPr lang="zh-CN" altLang="en-US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AFE03E88-267A-4140-BCB2-28405149E5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 dirty="0">
                <a:latin typeface="+mn-lt"/>
                <a:ea typeface="+mn-ea"/>
                <a:cs typeface="+mn-ea"/>
                <a:sym typeface="+mn-lt"/>
              </a:rPr>
              <a:t>Set an upper-bound</a:t>
            </a:r>
            <a:endParaRPr spc="-6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object 5">
            <a:extLst>
              <a:ext uri="{FF2B5EF4-FFF2-40B4-BE49-F238E27FC236}">
                <a16:creationId xmlns:a16="http://schemas.microsoft.com/office/drawing/2014/main" id="{FC5DDE8E-A647-436E-9371-78943C8579E8}"/>
              </a:ext>
            </a:extLst>
          </p:cNvPr>
          <p:cNvSpPr txBox="1"/>
          <p:nvPr/>
        </p:nvSpPr>
        <p:spPr>
          <a:xfrm>
            <a:off x="820788" y="831916"/>
            <a:ext cx="8375958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 dirty="0">
                <a:solidFill>
                  <a:srgbClr val="3232B2"/>
                </a:solidFill>
                <a:cs typeface="+mn-ea"/>
                <a:sym typeface="+mn-lt"/>
              </a:rPr>
              <a:t>Attention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 dirty="0">
                <a:cs typeface="+mn-ea"/>
                <a:sym typeface="+mn-lt"/>
              </a:rPr>
              <a:t>Most times, TLA+ cannot test the property “Theoretically”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 dirty="0">
                <a:cs typeface="+mn-ea"/>
                <a:sym typeface="+mn-lt"/>
              </a:rPr>
              <a:t>It tries to find whether a property is satisfied in a practical-size state space </a:t>
            </a:r>
            <a:endParaRPr sz="2250" kern="0" spc="-30" dirty="0">
              <a:cs typeface="+mn-ea"/>
              <a:sym typeface="+mn-lt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8041809-8558-4541-9396-2CBCCF9054C6}"/>
              </a:ext>
            </a:extLst>
          </p:cNvPr>
          <p:cNvGrpSpPr/>
          <p:nvPr/>
        </p:nvGrpSpPr>
        <p:grpSpPr>
          <a:xfrm>
            <a:off x="233864" y="2722057"/>
            <a:ext cx="10225669" cy="4174438"/>
            <a:chOff x="233865" y="2715645"/>
            <a:chExt cx="10225669" cy="4174438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DB3EDB3E-7138-4F43-888E-4305894727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38115"/>
            <a:stretch/>
          </p:blipFill>
          <p:spPr>
            <a:xfrm>
              <a:off x="233865" y="2715645"/>
              <a:ext cx="10225669" cy="4174438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8F2DD58-E084-4623-A626-53E871C1D197}"/>
                </a:ext>
              </a:extLst>
            </p:cNvPr>
            <p:cNvSpPr/>
            <p:nvPr/>
          </p:nvSpPr>
          <p:spPr>
            <a:xfrm>
              <a:off x="8910886" y="3594757"/>
              <a:ext cx="1438508" cy="2846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object 3">
            <a:extLst>
              <a:ext uri="{FF2B5EF4-FFF2-40B4-BE49-F238E27FC236}">
                <a16:creationId xmlns:a16="http://schemas.microsoft.com/office/drawing/2014/main" id="{A495A519-1540-4E35-B8A1-BD52A068EDF3}"/>
              </a:ext>
            </a:extLst>
          </p:cNvPr>
          <p:cNvSpPr txBox="1">
            <a:spLocks/>
          </p:cNvSpPr>
          <p:nvPr/>
        </p:nvSpPr>
        <p:spPr>
          <a:xfrm>
            <a:off x="820788" y="2296359"/>
            <a:ext cx="4908566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So we set an upper-bound</a:t>
            </a:r>
            <a:endParaRPr lang="en-US" sz="2000" kern="0" spc="-80" dirty="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4824882-3323-47A5-812C-972D308F282B}"/>
              </a:ext>
            </a:extLst>
          </p:cNvPr>
          <p:cNvGrpSpPr/>
          <p:nvPr/>
        </p:nvGrpSpPr>
        <p:grpSpPr>
          <a:xfrm>
            <a:off x="233864" y="2782928"/>
            <a:ext cx="10478634" cy="3779128"/>
            <a:chOff x="540061" y="2865971"/>
            <a:chExt cx="10478634" cy="3779128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9B8D696B-E4AA-4D8F-8344-6174C4A8D4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46738"/>
            <a:stretch/>
          </p:blipFill>
          <p:spPr>
            <a:xfrm>
              <a:off x="540061" y="2865971"/>
              <a:ext cx="10478634" cy="3779128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F2AA86F-C7C9-4C41-BB31-99550BFCCB41}"/>
                </a:ext>
              </a:extLst>
            </p:cNvPr>
            <p:cNvSpPr/>
            <p:nvPr/>
          </p:nvSpPr>
          <p:spPr>
            <a:xfrm>
              <a:off x="540061" y="5714440"/>
              <a:ext cx="3356517" cy="78562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9427AC04-A8E8-4FBF-B637-33BDCAD2D48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0595"/>
          <a:stretch/>
        </p:blipFill>
        <p:spPr>
          <a:xfrm>
            <a:off x="2393903" y="3730143"/>
            <a:ext cx="5229728" cy="1406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20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id="{3B5EE443-9F36-4BC0-BA27-C0C68B435759}"/>
              </a:ext>
            </a:extLst>
          </p:cNvPr>
          <p:cNvGrpSpPr/>
          <p:nvPr/>
        </p:nvGrpSpPr>
        <p:grpSpPr>
          <a:xfrm>
            <a:off x="0" y="897091"/>
            <a:ext cx="10693400" cy="6180531"/>
            <a:chOff x="0" y="897091"/>
            <a:chExt cx="10693400" cy="6180531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CDB788D5-A6D5-4F8D-A1DF-C97ABDF31D23}"/>
                </a:ext>
              </a:extLst>
            </p:cNvPr>
            <p:cNvGrpSpPr/>
            <p:nvPr/>
          </p:nvGrpSpPr>
          <p:grpSpPr>
            <a:xfrm>
              <a:off x="0" y="897091"/>
              <a:ext cx="10693400" cy="6180531"/>
              <a:chOff x="0" y="825126"/>
              <a:chExt cx="10693400" cy="6180531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DC473286-A927-4ECB-908A-1B5AD24200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825126"/>
                <a:ext cx="10693400" cy="6180531"/>
              </a:xfrm>
              <a:prstGeom prst="rect">
                <a:avLst/>
              </a:prstGeom>
            </p:spPr>
          </p:pic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D82793A-BC09-430E-A3D1-CCF2AE227C59}"/>
                  </a:ext>
                </a:extLst>
              </p:cNvPr>
              <p:cNvSpPr/>
              <p:nvPr/>
            </p:nvSpPr>
            <p:spPr>
              <a:xfrm>
                <a:off x="4380089" y="1004711"/>
                <a:ext cx="2122311" cy="51928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894ED0A-8038-4144-A854-670BE4C68CE9}"/>
                  </a:ext>
                </a:extLst>
              </p:cNvPr>
              <p:cNvSpPr/>
              <p:nvPr/>
            </p:nvSpPr>
            <p:spPr>
              <a:xfrm>
                <a:off x="0" y="1935837"/>
                <a:ext cx="1190080" cy="21599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15F7099-CD97-48B1-AB96-AE286688F06A}"/>
                  </a:ext>
                </a:extLst>
              </p:cNvPr>
              <p:cNvSpPr/>
              <p:nvPr/>
            </p:nvSpPr>
            <p:spPr>
              <a:xfrm>
                <a:off x="4380089" y="3778250"/>
                <a:ext cx="6313311" cy="322740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C1C630D-143A-4FDD-A73F-7FDBFD7701AE}"/>
                </a:ext>
              </a:extLst>
            </p:cNvPr>
            <p:cNvSpPr/>
            <p:nvPr/>
          </p:nvSpPr>
          <p:spPr>
            <a:xfrm>
              <a:off x="0" y="1416464"/>
              <a:ext cx="282222" cy="26295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7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 dirty="0">
                <a:latin typeface="+mn-lt"/>
                <a:ea typeface="+mn-ea"/>
                <a:cs typeface="+mn-ea"/>
                <a:sym typeface="+mn-lt"/>
              </a:rPr>
              <a:t>Use TLC checker to check the property</a:t>
            </a:r>
          </a:p>
        </p:txBody>
      </p:sp>
      <p:sp>
        <p:nvSpPr>
          <p:cNvPr id="15" name="object 3">
            <a:extLst>
              <a:ext uri="{FF2B5EF4-FFF2-40B4-BE49-F238E27FC236}">
                <a16:creationId xmlns:a16="http://schemas.microsoft.com/office/drawing/2014/main" id="{94551890-4DBA-45F2-9837-8D33009FB773}"/>
              </a:ext>
            </a:extLst>
          </p:cNvPr>
          <p:cNvSpPr txBox="1">
            <a:spLocks/>
          </p:cNvSpPr>
          <p:nvPr/>
        </p:nvSpPr>
        <p:spPr>
          <a:xfrm>
            <a:off x="820788" y="897091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 dirty="0">
                <a:solidFill>
                  <a:schemeClr val="tx2"/>
                </a:solidFill>
                <a:cs typeface="+mn-ea"/>
                <a:sym typeface="+mn-lt"/>
              </a:rPr>
              <a:t>Question 2 proposition is not hold</a:t>
            </a:r>
            <a:br>
              <a:rPr lang="en-US" sz="2250" kern="0" spc="-80" dirty="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 dirty="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 dirty="0">
              <a:solidFill>
                <a:schemeClr val="tx2"/>
              </a:solidFill>
              <a:cs typeface="+mn-ea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6422E88-03F2-46C7-9221-CF508DE27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630" y="1967381"/>
            <a:ext cx="10300138" cy="3769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96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5EFB9DF-A1CB-47A9-9D64-4E1135C51101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5B3407-9D86-47B1-A79D-C09CD5A413A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8</a:t>
            </a:fld>
            <a:r>
              <a:rPr lang="zh-CN" altLang="en-US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F9C2CE80-B7FC-4DC6-9D44-D53CA8ACF5C2}"/>
              </a:ext>
            </a:extLst>
          </p:cNvPr>
          <p:cNvSpPr txBox="1">
            <a:spLocks/>
          </p:cNvSpPr>
          <p:nvPr/>
        </p:nvSpPr>
        <p:spPr>
          <a:xfrm>
            <a:off x="973188" y="3043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/>
            <a:r>
              <a:rPr lang="en-US" kern="0" spc="-60" dirty="0">
                <a:latin typeface="+mn-lt"/>
                <a:ea typeface="+mn-ea"/>
                <a:cs typeface="+mn-ea"/>
                <a:sym typeface="+mn-lt"/>
              </a:rPr>
              <a:t>Use TLC checker to check the property</a:t>
            </a:r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69FB1372-402D-4189-97AE-18576F69E570}"/>
              </a:ext>
            </a:extLst>
          </p:cNvPr>
          <p:cNvSpPr txBox="1">
            <a:spLocks/>
          </p:cNvSpPr>
          <p:nvPr/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98322B49-3B08-4FEB-90C8-589DDC3C2982}"/>
              </a:ext>
            </a:extLst>
          </p:cNvPr>
          <p:cNvSpPr txBox="1">
            <a:spLocks/>
          </p:cNvSpPr>
          <p:nvPr/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tx1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pPr marL="109220">
                <a:lnSpc>
                  <a:spcPts val="1285"/>
                </a:lnSpc>
              </a:pPr>
              <a:t>28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5CF43B13-142E-4335-B875-E46424FEE11A}"/>
              </a:ext>
            </a:extLst>
          </p:cNvPr>
          <p:cNvSpPr txBox="1">
            <a:spLocks/>
          </p:cNvSpPr>
          <p:nvPr/>
        </p:nvSpPr>
        <p:spPr>
          <a:xfrm>
            <a:off x="973188" y="1078194"/>
            <a:ext cx="8682532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 dirty="0">
                <a:solidFill>
                  <a:schemeClr val="tx2"/>
                </a:solidFill>
                <a:cs typeface="+mn-ea"/>
                <a:sym typeface="+mn-lt"/>
              </a:rPr>
              <a:t>F</a:t>
            </a:r>
            <a:r>
              <a:rPr lang="en-US" altLang="zh-CN" sz="2250" kern="0" spc="-80" dirty="0">
                <a:solidFill>
                  <a:schemeClr val="tx2"/>
                </a:solidFill>
                <a:cs typeface="+mn-ea"/>
                <a:sym typeface="+mn-lt"/>
              </a:rPr>
              <a:t>irst test q3_1, there is an error and TLA+ specified a trace to (0,1,10), that means A is true</a:t>
            </a:r>
            <a:br>
              <a:rPr lang="en-US" sz="2250" kern="0" spc="-80" dirty="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 dirty="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 dirty="0">
              <a:solidFill>
                <a:schemeClr val="tx2"/>
              </a:solidFill>
              <a:cs typeface="+mn-ea"/>
              <a:sym typeface="+mn-lt"/>
            </a:endParaRPr>
          </a:p>
        </p:txBody>
      </p:sp>
      <p:sp>
        <p:nvSpPr>
          <p:cNvPr id="9" name="object 3">
            <a:extLst>
              <a:ext uri="{FF2B5EF4-FFF2-40B4-BE49-F238E27FC236}">
                <a16:creationId xmlns:a16="http://schemas.microsoft.com/office/drawing/2014/main" id="{90DFE22A-9482-47E9-9E04-1DD22287AA31}"/>
              </a:ext>
            </a:extLst>
          </p:cNvPr>
          <p:cNvSpPr txBox="1">
            <a:spLocks/>
          </p:cNvSpPr>
          <p:nvPr/>
        </p:nvSpPr>
        <p:spPr>
          <a:xfrm>
            <a:off x="973188" y="1078194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 dirty="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Then test q3_2, there is no error, that means B is error</a:t>
            </a:r>
            <a:br>
              <a:rPr lang="en-US" sz="2250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</a:br>
            <a:r>
              <a:rPr lang="en-US" sz="2250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</a:t>
            </a:r>
            <a:endParaRPr lang="en-US" sz="2250" kern="0" spc="-80" dirty="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sp>
        <p:nvSpPr>
          <p:cNvPr id="10" name="object 3">
            <a:extLst>
              <a:ext uri="{FF2B5EF4-FFF2-40B4-BE49-F238E27FC236}">
                <a16:creationId xmlns:a16="http://schemas.microsoft.com/office/drawing/2014/main" id="{FA2470F0-B8CA-4C09-BB4E-9EA44637CD67}"/>
              </a:ext>
            </a:extLst>
          </p:cNvPr>
          <p:cNvSpPr txBox="1">
            <a:spLocks/>
          </p:cNvSpPr>
          <p:nvPr/>
        </p:nvSpPr>
        <p:spPr>
          <a:xfrm>
            <a:off x="895275" y="2080916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 dirty="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clusion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 dirty="0">
                <a:solidFill>
                  <a:schemeClr val="tx2"/>
                </a:solidFill>
                <a:cs typeface="+mn-ea"/>
                <a:sym typeface="+mn-lt"/>
              </a:rPr>
              <a:t>Question 3 proposition is not hold</a:t>
            </a:r>
            <a:br>
              <a:rPr lang="en-US" sz="2250" kern="0" spc="-80" dirty="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 dirty="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 dirty="0">
              <a:solidFill>
                <a:schemeClr val="tx2"/>
              </a:solidFill>
              <a:cs typeface="+mn-ea"/>
              <a:sym typeface="+mn-lt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673DF1A-DA0A-41A1-B5E2-18F86EE0B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4925" y="2433604"/>
            <a:ext cx="6295238" cy="450476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9443065-8F1F-44A8-8C16-325B24561C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243" y="3119662"/>
            <a:ext cx="10281712" cy="2245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23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9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Structure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6924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Times New Roman"/>
                <a:sym typeface="+mn-lt"/>
              </a:rPr>
              <a:t>How to describe property</a:t>
            </a:r>
            <a:endParaRPr lang="zh-CN" altLang="en-US"/>
          </a:p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Outcome: statistics, trace, property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pic>
        <p:nvPicPr>
          <p:cNvPr id="10" name="图片 12" descr="图形用户界面&#10;&#10;已自动生成说明">
            <a:extLst>
              <a:ext uri="{FF2B5EF4-FFF2-40B4-BE49-F238E27FC236}">
                <a16:creationId xmlns:a16="http://schemas.microsoft.com/office/drawing/2014/main" id="{238F0F60-2410-46EC-ACCC-36D32F3DF2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627" y="1776933"/>
            <a:ext cx="9091571" cy="418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0888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Introduction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0293537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Demos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0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6915158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1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Demo 1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8BD9F0-1E21-43A3-B05B-D8E63584758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511" r="11741"/>
          <a:stretch/>
        </p:blipFill>
        <p:spPr>
          <a:xfrm>
            <a:off x="352164" y="2100885"/>
            <a:ext cx="4613519" cy="3794076"/>
          </a:xfrm>
          <a:prstGeom prst="rect">
            <a:avLst/>
          </a:prstGeom>
        </p:spPr>
      </p:pic>
      <p:sp>
        <p:nvSpPr>
          <p:cNvPr id="8" name="object 3">
            <a:extLst>
              <a:ext uri="{FF2B5EF4-FFF2-40B4-BE49-F238E27FC236}">
                <a16:creationId xmlns:a16="http://schemas.microsoft.com/office/drawing/2014/main" id="{2BFB2A42-34FB-4A67-ACF2-C54893EEE540}"/>
              </a:ext>
            </a:extLst>
          </p:cNvPr>
          <p:cNvSpPr txBox="1">
            <a:spLocks/>
          </p:cNvSpPr>
          <p:nvPr/>
        </p:nvSpPr>
        <p:spPr>
          <a:xfrm>
            <a:off x="742967" y="1258756"/>
            <a:ext cx="3831914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sidering</a:t>
            </a:r>
            <a:r>
              <a:rPr lang="en-US" kern="0" spc="-95">
                <a:latin typeface="+mn-lt"/>
                <a:cs typeface="+mn-ea"/>
                <a:sym typeface="+mn-lt"/>
              </a:rPr>
              <a:t> </a:t>
            </a: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a Petri-Net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1E924F-4F57-4119-A0E4-C2C3AF373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42305"/>
              </p:ext>
            </p:extLst>
          </p:nvPr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71E924F-4F57-4119-A0E4-C2C3AF37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BE68AD48-3D2C-4F80-A312-59783E2DABFF}"/>
              </a:ext>
            </a:extLst>
          </p:cNvPr>
          <p:cNvGrpSpPr/>
          <p:nvPr/>
        </p:nvGrpSpPr>
        <p:grpSpPr>
          <a:xfrm>
            <a:off x="5087564" y="2017588"/>
            <a:ext cx="5061107" cy="2423740"/>
            <a:chOff x="5087564" y="2017588"/>
            <a:chExt cx="5061107" cy="2423740"/>
          </a:xfrm>
        </p:grpSpPr>
        <p:sp>
          <p:nvSpPr>
            <p:cNvPr id="12" name="object 3">
              <a:extLst>
                <a:ext uri="{FF2B5EF4-FFF2-40B4-BE49-F238E27FC236}">
                  <a16:creationId xmlns:a16="http://schemas.microsoft.com/office/drawing/2014/main" id="{CA18DCD3-E999-4A5F-90B5-A73C01111889}"/>
                </a:ext>
              </a:extLst>
            </p:cNvPr>
            <p:cNvSpPr txBox="1">
              <a:spLocks/>
            </p:cNvSpPr>
            <p:nvPr/>
          </p:nvSpPr>
          <p:spPr>
            <a:xfrm>
              <a:off x="5087564" y="2017588"/>
              <a:ext cx="5061107" cy="242374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endParaRPr lang="en-US" kern="0" spc="-30">
                <a:latin typeface="+mn-lt"/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Verification 2</a:t>
              </a:r>
              <a:b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</a:br>
              <a:b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</a:br>
              <a:endParaRPr lang="en-US" kern="0" spc="20">
                <a:solidFill>
                  <a:srgbClr val="3232B2"/>
                </a:solidFill>
                <a:latin typeface="+mn-lt"/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Verification 3</a:t>
              </a:r>
            </a:p>
            <a:p>
              <a:pPr marL="100330"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	   </a:t>
              </a:r>
              <a:r>
                <a:rPr lang="en-US" kern="0" spc="20">
                  <a:latin typeface="+mn-lt"/>
                  <a:cs typeface="+mn-ea"/>
                  <a:sym typeface="+mn-lt"/>
                </a:rPr>
                <a:t>Marking m = (0,1,10) can happen infinitely often</a:t>
              </a:r>
              <a:endParaRPr lang="en-US" kern="0" spc="-30">
                <a:latin typeface="+mn-lt"/>
                <a:cs typeface="+mn-ea"/>
                <a:sym typeface="+mn-lt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51EFEB5-65CE-4700-9C3D-AAA3C479B7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902771"/>
                </p:ext>
              </p:extLst>
            </p:nvPr>
          </p:nvGraphicFramePr>
          <p:xfrm>
            <a:off x="5717803" y="2759438"/>
            <a:ext cx="3542689" cy="427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26920" imgH="228600" progId="Equation.DSMT4">
                    <p:embed/>
                  </p:oleObj>
                </mc:Choice>
                <mc:Fallback>
                  <p:oleObj name="Equation" r:id="rId6" imgW="1726920" imgH="2286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C51EFEB5-65CE-4700-9C3D-AAA3C479B7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17803" y="2759438"/>
                          <a:ext cx="3542689" cy="4274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D4BC588-48D0-45E9-AFB2-CFBBEB13C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17169"/>
              </p:ext>
            </p:extLst>
          </p:nvPr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D4BC588-48D0-45E9-AFB2-CFBBEB13C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7258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2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Model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677AACA-629B-470D-B2A2-56572A5452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26169" y="759422"/>
            <a:ext cx="7002746" cy="5603536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1D0EB9D4-A797-4815-9179-503C1ED5D6E1}"/>
              </a:ext>
            </a:extLst>
          </p:cNvPr>
          <p:cNvGrpSpPr/>
          <p:nvPr/>
        </p:nvGrpSpPr>
        <p:grpSpPr>
          <a:xfrm>
            <a:off x="1578492" y="1193542"/>
            <a:ext cx="7050423" cy="5028126"/>
            <a:chOff x="1578492" y="1193542"/>
            <a:chExt cx="7050423" cy="5028126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4657A05-7012-438B-8006-8BDC648217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1351"/>
            <a:stretch/>
          </p:blipFill>
          <p:spPr>
            <a:xfrm>
              <a:off x="1578492" y="1193542"/>
              <a:ext cx="7050423" cy="5028126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C411ACD4-238D-4EFD-B021-C5FB51E2D1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6930"/>
            <a:stretch/>
          </p:blipFill>
          <p:spPr>
            <a:xfrm>
              <a:off x="1723151" y="5562921"/>
              <a:ext cx="5619758" cy="5804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4445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Question 2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128404F5-46FE-44D7-95EE-BAD854C7DB0B}"/>
              </a:ext>
            </a:extLst>
          </p:cNvPr>
          <p:cNvGrpSpPr/>
          <p:nvPr/>
        </p:nvGrpSpPr>
        <p:grpSpPr>
          <a:xfrm>
            <a:off x="4633511" y="931324"/>
            <a:ext cx="5229728" cy="2099981"/>
            <a:chOff x="4918944" y="2512202"/>
            <a:chExt cx="5229728" cy="2099981"/>
          </a:xfrm>
        </p:grpSpPr>
        <p:sp>
          <p:nvSpPr>
            <p:cNvPr id="13" name="object 3">
              <a:extLst>
                <a:ext uri="{FF2B5EF4-FFF2-40B4-BE49-F238E27FC236}">
                  <a16:creationId xmlns:a16="http://schemas.microsoft.com/office/drawing/2014/main" id="{773A007C-F727-4E2B-82C3-1BA2BE24D4FD}"/>
                </a:ext>
              </a:extLst>
            </p:cNvPr>
            <p:cNvSpPr txBox="1">
              <a:spLocks/>
            </p:cNvSpPr>
            <p:nvPr/>
          </p:nvSpPr>
          <p:spPr>
            <a:xfrm>
              <a:off x="4945302" y="2512202"/>
              <a:ext cx="4908566" cy="346249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r>
                <a:rPr lang="en-US" kern="0" spc="-8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Then set an upper-bound (optional here)</a:t>
              </a:r>
              <a:endPara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endParaRPr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40753BAE-53DF-40BD-9A9C-43D75F4036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70595"/>
            <a:stretch/>
          </p:blipFill>
          <p:spPr>
            <a:xfrm>
              <a:off x="4918944" y="3205565"/>
              <a:ext cx="5229728" cy="1406618"/>
            </a:xfrm>
            <a:prstGeom prst="rect">
              <a:avLst/>
            </a:prstGeom>
          </p:spPr>
        </p:pic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83517966-2D15-44DF-AE9F-1A0EFCEA29E4}"/>
              </a:ext>
            </a:extLst>
          </p:cNvPr>
          <p:cNvGrpSpPr/>
          <p:nvPr/>
        </p:nvGrpSpPr>
        <p:grpSpPr>
          <a:xfrm>
            <a:off x="742939" y="931324"/>
            <a:ext cx="3257143" cy="1428494"/>
            <a:chOff x="791905" y="2750269"/>
            <a:chExt cx="3257143" cy="1428494"/>
          </a:xfrm>
        </p:grpSpPr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A9B2E0E2-D0DD-4E69-8C15-D5A08241AA3A}"/>
                </a:ext>
              </a:extLst>
            </p:cNvPr>
            <p:cNvSpPr txBox="1">
              <a:spLocks/>
            </p:cNvSpPr>
            <p:nvPr/>
          </p:nvSpPr>
          <p:spPr>
            <a:xfrm>
              <a:off x="820788" y="2750269"/>
              <a:ext cx="3148278" cy="346249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r>
                <a:rPr lang="en-US" kern="0" spc="-8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Describe the Property</a:t>
              </a:r>
              <a:endPara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endParaRPr>
            </a:p>
          </p:txBody>
        </p:sp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266F1629-0F60-4474-BD8F-107B0272C9D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1905" y="3312096"/>
              <a:ext cx="3257143" cy="866667"/>
            </a:xfrm>
            <a:prstGeom prst="rect">
              <a:avLst/>
            </a:prstGeom>
          </p:spPr>
        </p:pic>
      </p:grpSp>
      <p:sp>
        <p:nvSpPr>
          <p:cNvPr id="15" name="object 3">
            <a:extLst>
              <a:ext uri="{FF2B5EF4-FFF2-40B4-BE49-F238E27FC236}">
                <a16:creationId xmlns:a16="http://schemas.microsoft.com/office/drawing/2014/main" id="{94551890-4DBA-45F2-9837-8D33009FB773}"/>
              </a:ext>
            </a:extLst>
          </p:cNvPr>
          <p:cNvSpPr txBox="1">
            <a:spLocks/>
          </p:cNvSpPr>
          <p:nvPr/>
        </p:nvSpPr>
        <p:spPr>
          <a:xfrm>
            <a:off x="742939" y="2700417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cs typeface="+mn-ea"/>
                <a:sym typeface="+mn-lt"/>
              </a:rPr>
              <a:t>Question 2 proposition is not hold</a:t>
            </a:r>
            <a:b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cs typeface="+mn-ea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6422E88-03F2-46C7-9221-CF508DE27A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630" y="3368860"/>
            <a:ext cx="10300138" cy="3769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1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4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Question 3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20788" y="831916"/>
            <a:ext cx="8682532" cy="13080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First divide into two steps</a:t>
            </a:r>
            <a:b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</a:b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A: initial state can arrive to the first (0,1,10) ?</a:t>
            </a:r>
            <a:b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</a:b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	B: (0,1,10) can arrive at (0,1,10) again ?</a:t>
            </a:r>
            <a:b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</a:b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	Initial Proposition = A\/ B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DCDA8A3-A27F-4ED0-A04B-08E919DE711B}"/>
              </a:ext>
            </a:extLst>
          </p:cNvPr>
          <p:cNvGrpSpPr/>
          <p:nvPr/>
        </p:nvGrpSpPr>
        <p:grpSpPr>
          <a:xfrm>
            <a:off x="820788" y="2341945"/>
            <a:ext cx="3339806" cy="2155913"/>
            <a:chOff x="1005433" y="2593762"/>
            <a:chExt cx="3339806" cy="2155913"/>
          </a:xfrm>
        </p:grpSpPr>
        <p:sp>
          <p:nvSpPr>
            <p:cNvPr id="6" name="object 3">
              <a:extLst>
                <a:ext uri="{FF2B5EF4-FFF2-40B4-BE49-F238E27FC236}">
                  <a16:creationId xmlns:a16="http://schemas.microsoft.com/office/drawing/2014/main" id="{FC56D710-DD05-4DC1-B781-4F60BAFE2BBD}"/>
                </a:ext>
              </a:extLst>
            </p:cNvPr>
            <p:cNvSpPr txBox="1">
              <a:spLocks/>
            </p:cNvSpPr>
            <p:nvPr/>
          </p:nvSpPr>
          <p:spPr>
            <a:xfrm>
              <a:off x="1005433" y="2593762"/>
              <a:ext cx="3148278" cy="346249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r>
                <a:rPr lang="en-US" kern="0" spc="-8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Next describe the Property</a:t>
              </a:r>
              <a:endPara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endParaRPr>
            </a:p>
          </p:txBody>
        </p:sp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C750A2B6-8BEA-4099-A2F8-071120283F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05433" y="3053949"/>
              <a:ext cx="3339806" cy="1695726"/>
            </a:xfrm>
            <a:prstGeom prst="rect">
              <a:avLst/>
            </a:prstGeom>
          </p:spPr>
        </p:pic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0370651-4454-481C-B38A-622B31501CBF}"/>
              </a:ext>
            </a:extLst>
          </p:cNvPr>
          <p:cNvGrpSpPr/>
          <p:nvPr/>
        </p:nvGrpSpPr>
        <p:grpSpPr>
          <a:xfrm>
            <a:off x="4734299" y="2341945"/>
            <a:ext cx="5229728" cy="2018421"/>
            <a:chOff x="4918944" y="2593762"/>
            <a:chExt cx="5229728" cy="2018421"/>
          </a:xfrm>
        </p:grpSpPr>
        <p:sp>
          <p:nvSpPr>
            <p:cNvPr id="10" name="object 3">
              <a:extLst>
                <a:ext uri="{FF2B5EF4-FFF2-40B4-BE49-F238E27FC236}">
                  <a16:creationId xmlns:a16="http://schemas.microsoft.com/office/drawing/2014/main" id="{5367C77E-2C99-4195-A1B7-7A24A7A4967A}"/>
                </a:ext>
              </a:extLst>
            </p:cNvPr>
            <p:cNvSpPr txBox="1">
              <a:spLocks/>
            </p:cNvSpPr>
            <p:nvPr/>
          </p:nvSpPr>
          <p:spPr>
            <a:xfrm>
              <a:off x="5486640" y="2593762"/>
              <a:ext cx="3725453" cy="346249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r>
                <a:rPr lang="en-US" kern="0" spc="-8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Then set an upper-bound</a:t>
              </a:r>
              <a:endPara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AF4EE88E-9CA8-438A-8A2C-F4C9B5FB4E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70595"/>
            <a:stretch/>
          </p:blipFill>
          <p:spPr>
            <a:xfrm>
              <a:off x="4918944" y="3205565"/>
              <a:ext cx="5229728" cy="1406618"/>
            </a:xfrm>
            <a:prstGeom prst="rect">
              <a:avLst/>
            </a:prstGeom>
          </p:spPr>
        </p:pic>
      </p:grpSp>
      <p:sp>
        <p:nvSpPr>
          <p:cNvPr id="14" name="object 3">
            <a:extLst>
              <a:ext uri="{FF2B5EF4-FFF2-40B4-BE49-F238E27FC236}">
                <a16:creationId xmlns:a16="http://schemas.microsoft.com/office/drawing/2014/main" id="{0113B139-663E-4A5A-A214-1913F05DBF9C}"/>
              </a:ext>
            </a:extLst>
          </p:cNvPr>
          <p:cNvSpPr txBox="1">
            <a:spLocks/>
          </p:cNvSpPr>
          <p:nvPr/>
        </p:nvSpPr>
        <p:spPr>
          <a:xfrm>
            <a:off x="820788" y="4763412"/>
            <a:ext cx="8682532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cs typeface="+mn-ea"/>
                <a:sym typeface="+mn-lt"/>
              </a:rPr>
              <a:t>F</a:t>
            </a:r>
            <a:r>
              <a:rPr lang="en-US" altLang="zh-CN" sz="2250" kern="0" spc="-80">
                <a:solidFill>
                  <a:schemeClr val="tx2"/>
                </a:solidFill>
                <a:cs typeface="+mn-ea"/>
                <a:sym typeface="+mn-lt"/>
              </a:rPr>
              <a:t>irst test q3_1, there is an error and TLA+ specified a trace to (0,1,10), that means A is true</a:t>
            </a:r>
            <a:b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cs typeface="+mn-ea"/>
              <a:sym typeface="+mn-lt"/>
            </a:endParaRPr>
          </a:p>
        </p:txBody>
      </p:sp>
      <p:sp>
        <p:nvSpPr>
          <p:cNvPr id="17" name="object 3">
            <a:extLst>
              <a:ext uri="{FF2B5EF4-FFF2-40B4-BE49-F238E27FC236}">
                <a16:creationId xmlns:a16="http://schemas.microsoft.com/office/drawing/2014/main" id="{6C2148A0-75B4-4B01-998A-3B210758930D}"/>
              </a:ext>
            </a:extLst>
          </p:cNvPr>
          <p:cNvSpPr txBox="1">
            <a:spLocks/>
          </p:cNvSpPr>
          <p:nvPr/>
        </p:nvSpPr>
        <p:spPr>
          <a:xfrm>
            <a:off x="820788" y="4762121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Then test q3_2, there is no error, that means B is error</a:t>
            </a:r>
            <a:br>
              <a:rPr lang="en-US" sz="2250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C74141D0-8060-40EC-AAFA-082E36F5AB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5904" y="658306"/>
            <a:ext cx="6295238" cy="450476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96A9157-F905-455C-99D9-A4CD23014F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139" y="2384228"/>
            <a:ext cx="10281712" cy="2245761"/>
          </a:xfrm>
          <a:prstGeom prst="rect">
            <a:avLst/>
          </a:prstGeom>
        </p:spPr>
      </p:pic>
      <p:sp>
        <p:nvSpPr>
          <p:cNvPr id="24" name="object 3">
            <a:extLst>
              <a:ext uri="{FF2B5EF4-FFF2-40B4-BE49-F238E27FC236}">
                <a16:creationId xmlns:a16="http://schemas.microsoft.com/office/drawing/2014/main" id="{3EE45F96-5218-42B8-B374-65E8993E62D1}"/>
              </a:ext>
            </a:extLst>
          </p:cNvPr>
          <p:cNvSpPr txBox="1">
            <a:spLocks/>
          </p:cNvSpPr>
          <p:nvPr/>
        </p:nvSpPr>
        <p:spPr>
          <a:xfrm>
            <a:off x="820788" y="5645648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clusion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cs typeface="+mn-ea"/>
                <a:sym typeface="+mn-lt"/>
              </a:rPr>
              <a:t>Question 3 proposition is not hold</a:t>
            </a:r>
            <a:b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cs typeface="+mn-ea"/>
              <a:sym typeface="+mn-lt"/>
            </a:endParaRPr>
          </a:p>
        </p:txBody>
      </p:sp>
      <p:sp>
        <p:nvSpPr>
          <p:cNvPr id="25" name="object 5">
            <a:extLst>
              <a:ext uri="{FF2B5EF4-FFF2-40B4-BE49-F238E27FC236}">
                <a16:creationId xmlns:a16="http://schemas.microsoft.com/office/drawing/2014/main" id="{401075EE-87B2-43DD-B481-B7B100476A03}"/>
              </a:ext>
            </a:extLst>
          </p:cNvPr>
          <p:cNvSpPr txBox="1"/>
          <p:nvPr/>
        </p:nvSpPr>
        <p:spPr>
          <a:xfrm>
            <a:off x="820788" y="831916"/>
            <a:ext cx="8375958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Attention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Most times, TLA+ cannot test the property “Theoretically”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tries to find whether a property is satisfied in a practical-size state space </a:t>
            </a:r>
            <a:endParaRPr sz="2250" kern="0" spc="-3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4858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4" grpId="0"/>
      <p:bldP spid="14" grpId="1"/>
      <p:bldP spid="17" grpId="0"/>
      <p:bldP spid="24" grpId="0"/>
      <p:bldP spid="25" grpId="0"/>
      <p:bldP spid="25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5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8" name="object 2">
            <a:extLst>
              <a:ext uri="{FF2B5EF4-FFF2-40B4-BE49-F238E27FC236}">
                <a16:creationId xmlns:a16="http://schemas.microsoft.com/office/drawing/2014/main" id="{6220DFB6-2B44-430E-9726-CBA5409A641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Demo 2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object 3">
            <a:extLst>
              <a:ext uri="{FF2B5EF4-FFF2-40B4-BE49-F238E27FC236}">
                <a16:creationId xmlns:a16="http://schemas.microsoft.com/office/drawing/2014/main" id="{A935AC6F-1AAA-4356-8A8C-3F30700B9F61}"/>
              </a:ext>
            </a:extLst>
          </p:cNvPr>
          <p:cNvSpPr txBox="1">
            <a:spLocks/>
          </p:cNvSpPr>
          <p:nvPr/>
        </p:nvSpPr>
        <p:spPr>
          <a:xfrm>
            <a:off x="742967" y="1258756"/>
            <a:ext cx="3831914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sidering</a:t>
            </a:r>
            <a:r>
              <a:rPr lang="en-US" kern="0" spc="-95">
                <a:latin typeface="+mn-lt"/>
                <a:cs typeface="+mn-ea"/>
                <a:sym typeface="+mn-lt"/>
              </a:rPr>
              <a:t> </a:t>
            </a: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another Petri-Net: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35359BB-41ED-46D0-8648-DA1DC5716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97575"/>
              </p:ext>
            </p:extLst>
          </p:nvPr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35359BB-41ED-46D0-8648-DA1DC5716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bject 3">
            <a:extLst>
              <a:ext uri="{FF2B5EF4-FFF2-40B4-BE49-F238E27FC236}">
                <a16:creationId xmlns:a16="http://schemas.microsoft.com/office/drawing/2014/main" id="{248C76CE-94FF-4E79-AF7F-2BE0361DD55C}"/>
              </a:ext>
            </a:extLst>
          </p:cNvPr>
          <p:cNvSpPr txBox="1">
            <a:spLocks/>
          </p:cNvSpPr>
          <p:nvPr/>
        </p:nvSpPr>
        <p:spPr>
          <a:xfrm>
            <a:off x="2314127" y="1698025"/>
            <a:ext cx="6065143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Verification 1: </a:t>
            </a:r>
            <a:r>
              <a:rPr lang="en-US" kern="0" spc="-80">
                <a:latin typeface="+mn-lt"/>
                <a:cs typeface="+mn-ea"/>
                <a:sym typeface="+mn-lt"/>
              </a:rPr>
              <a:t>Whether there is a deadlock</a:t>
            </a:r>
            <a:endParaRPr lang="en-US" kern="0" spc="-30">
              <a:latin typeface="+mn-lt"/>
              <a:cs typeface="+mn-ea"/>
              <a:sym typeface="+mn-lt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D1B3D9B-D1FE-40DB-82D9-716EE1EA0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59299"/>
              </p:ext>
            </p:extLst>
          </p:nvPr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D1B3D9B-D1FE-40DB-82D9-716EE1EA0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CCDB2CFD-BB38-4D5D-A8B0-15A15AFE0B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7299" y="2137294"/>
            <a:ext cx="6713877" cy="4348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4061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6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Solution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721654" y="978965"/>
            <a:ext cx="8682532" cy="7121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Build model</a:t>
            </a:r>
            <a:endParaRPr lang="en-US" kern="0" spc="-60">
              <a:latin typeface="+mn-lt"/>
              <a:cs typeface="+mn-ea"/>
              <a:sym typeface="+mn-lt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</a:pPr>
            <a:r>
              <a:rPr lang="en-US" kern="0" spc="-15">
                <a:latin typeface="+mn-lt"/>
                <a:cs typeface="+mn-ea"/>
                <a:sym typeface="+mn-lt"/>
              </a:rPr>
              <a:t>The program is too long to show here</a:t>
            </a:r>
            <a:endParaRPr lang="en-US" kern="0" spc="-30">
              <a:latin typeface="+mn-lt"/>
              <a:cs typeface="+mn-ea"/>
              <a:sym typeface="+mn-lt"/>
            </a:endParaRPr>
          </a:p>
        </p:txBody>
      </p:sp>
      <p:sp>
        <p:nvSpPr>
          <p:cNvPr id="6" name="object 3">
            <a:extLst>
              <a:ext uri="{FF2B5EF4-FFF2-40B4-BE49-F238E27FC236}">
                <a16:creationId xmlns:a16="http://schemas.microsoft.com/office/drawing/2014/main" id="{9F20DAA3-A283-4C2C-828B-CE56A9FBA14A}"/>
              </a:ext>
            </a:extLst>
          </p:cNvPr>
          <p:cNvSpPr txBox="1">
            <a:spLocks/>
          </p:cNvSpPr>
          <p:nvPr/>
        </p:nvSpPr>
        <p:spPr>
          <a:xfrm>
            <a:off x="721654" y="1859590"/>
            <a:ext cx="8682532" cy="96949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Tes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15">
                <a:cs typeface="+mn-ea"/>
                <a:sym typeface="+mn-lt"/>
              </a:rPr>
              <a:t>tick the “deadlock” in the model</a:t>
            </a:r>
            <a:br>
              <a:rPr lang="en-US" sz="2250" kern="0" spc="-15">
                <a:cs typeface="+mn-ea"/>
                <a:sym typeface="+mn-lt"/>
              </a:rPr>
            </a:b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</a:t>
            </a:r>
            <a:endParaRPr lang="en-US" sz="1550" kern="0" spc="-8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F0A0845-A7BC-4B74-929B-7079B3B8C7C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2894"/>
          <a:stretch/>
        </p:blipFill>
        <p:spPr>
          <a:xfrm>
            <a:off x="520011" y="3575337"/>
            <a:ext cx="9343228" cy="2640487"/>
          </a:xfrm>
          <a:prstGeom prst="rect">
            <a:avLst/>
          </a:prstGeom>
        </p:spPr>
      </p:pic>
      <p:sp>
        <p:nvSpPr>
          <p:cNvPr id="8" name="object 3">
            <a:extLst>
              <a:ext uri="{FF2B5EF4-FFF2-40B4-BE49-F238E27FC236}">
                <a16:creationId xmlns:a16="http://schemas.microsoft.com/office/drawing/2014/main" id="{1F84D4F1-CFCA-4155-AC03-3C15E25DAA51}"/>
              </a:ext>
            </a:extLst>
          </p:cNvPr>
          <p:cNvSpPr txBox="1">
            <a:spLocks/>
          </p:cNvSpPr>
          <p:nvPr/>
        </p:nvSpPr>
        <p:spPr>
          <a:xfrm>
            <a:off x="721654" y="2726697"/>
            <a:ext cx="8682532" cy="96949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15">
                <a:cs typeface="+mn-ea"/>
                <a:sym typeface="+mn-lt"/>
              </a:rPr>
              <a:t>There is a deadlock error</a:t>
            </a:r>
            <a:br>
              <a:rPr lang="en-US" sz="2250" kern="0" spc="-15">
                <a:cs typeface="+mn-ea"/>
                <a:sym typeface="+mn-lt"/>
              </a:rPr>
            </a:b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</a:t>
            </a:r>
            <a:endParaRPr lang="en-US" sz="1550" kern="0" spc="-8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sp>
        <p:nvSpPr>
          <p:cNvPr id="9" name="object 3">
            <a:extLst>
              <a:ext uri="{FF2B5EF4-FFF2-40B4-BE49-F238E27FC236}">
                <a16:creationId xmlns:a16="http://schemas.microsoft.com/office/drawing/2014/main" id="{BC9930C7-EBE5-4CF4-B145-8BEC54A7E465}"/>
              </a:ext>
            </a:extLst>
          </p:cNvPr>
          <p:cNvSpPr txBox="1">
            <a:spLocks/>
          </p:cNvSpPr>
          <p:nvPr/>
        </p:nvSpPr>
        <p:spPr>
          <a:xfrm>
            <a:off x="721654" y="2726697"/>
            <a:ext cx="8682532" cy="96949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15">
                <a:cs typeface="+mn-ea"/>
                <a:sym typeface="+mn-lt"/>
              </a:rPr>
              <a:t>There is a deadlock error</a:t>
            </a:r>
            <a:br>
              <a:rPr lang="en-US" sz="2250" kern="0" spc="-15">
                <a:cs typeface="+mn-ea"/>
                <a:sym typeface="+mn-lt"/>
              </a:rPr>
            </a:b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</a:t>
            </a:r>
            <a:endParaRPr lang="en-US" sz="1550" kern="0" spc="-8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85BE6B-822F-41B5-BCC4-F28C8FC6518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94" b="8732"/>
          <a:stretch/>
        </p:blipFill>
        <p:spPr>
          <a:xfrm>
            <a:off x="117288" y="3453091"/>
            <a:ext cx="10148673" cy="3572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25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8" grpId="1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40"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spc="-75">
                <a:latin typeface="+mn-lt"/>
                <a:ea typeface="+mn-ea"/>
                <a:cs typeface="+mn-ea"/>
                <a:sym typeface="+mn-lt"/>
              </a:rPr>
              <a:t>ve</a:t>
            </a:r>
            <a:r>
              <a:rPr spc="65">
                <a:latin typeface="+mn-lt"/>
                <a:ea typeface="+mn-ea"/>
                <a:cs typeface="+mn-ea"/>
                <a:sym typeface="+mn-lt"/>
              </a:rPr>
              <a:t>rvi</a:t>
            </a:r>
            <a:r>
              <a:rPr spc="-145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spc="55">
                <a:latin typeface="+mn-lt"/>
                <a:ea typeface="+mn-ea"/>
                <a:cs typeface="+mn-ea"/>
                <a:sym typeface="+mn-lt"/>
              </a:rPr>
              <a:t>w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820788" y="1112435"/>
            <a:ext cx="8921115" cy="51952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988050">
              <a:lnSpc>
                <a:spcPct val="127699"/>
              </a:lnSpc>
            </a:pPr>
            <a:r>
              <a:rPr lang="en-US" sz="2250" spc="-50" dirty="0">
                <a:cs typeface="+mn-ea"/>
                <a:sym typeface="+mn-lt"/>
              </a:rPr>
              <a:t>Four</a:t>
            </a:r>
            <a:r>
              <a:rPr sz="2250" spc="-50" dirty="0">
                <a:cs typeface="+mn-ea"/>
                <a:sym typeface="+mn-lt"/>
              </a:rPr>
              <a:t> </a:t>
            </a:r>
            <a:r>
              <a:rPr sz="2250" spc="-100" dirty="0">
                <a:cs typeface="+mn-ea"/>
                <a:sym typeface="+mn-lt"/>
              </a:rPr>
              <a:t>sub</a:t>
            </a:r>
            <a:r>
              <a:rPr lang="en-US" sz="2250" spc="-100" dirty="0">
                <a:cs typeface="+mn-ea"/>
                <a:sym typeface="+mn-lt"/>
              </a:rPr>
              <a:t>sections</a:t>
            </a:r>
            <a:r>
              <a:rPr sz="2250" spc="-100" dirty="0">
                <a:cs typeface="+mn-ea"/>
                <a:sym typeface="+mn-lt"/>
              </a:rPr>
              <a:t>:</a:t>
            </a:r>
            <a:endParaRPr lang="en-US" sz="2250" spc="-100" dirty="0">
              <a:cs typeface="+mn-ea"/>
              <a:sym typeface="+mn-lt"/>
            </a:endParaRPr>
          </a:p>
          <a:p>
            <a:pPr marL="355600" marR="5988050" indent="-342900">
              <a:lnSpc>
                <a:spcPct val="127699"/>
              </a:lnSpc>
              <a:buFont typeface="Arial" panose="020B0604020202020204" pitchFamily="34" charset="0"/>
              <a:buChar char="•"/>
            </a:pPr>
            <a:r>
              <a:rPr lang="en-US" sz="2250" spc="-100" dirty="0">
                <a:solidFill>
                  <a:srgbClr val="3232B2"/>
                </a:solidFill>
                <a:cs typeface="+mn-ea"/>
                <a:sym typeface="+mn-lt"/>
              </a:rPr>
              <a:t>  </a:t>
            </a:r>
            <a:r>
              <a:rPr lang="en-US" sz="2250" spc="-40" dirty="0">
                <a:solidFill>
                  <a:srgbClr val="3232B2"/>
                </a:solidFill>
                <a:cs typeface="+mn-ea"/>
                <a:sym typeface="+mn-lt"/>
              </a:rPr>
              <a:t>Introduction</a:t>
            </a:r>
            <a:r>
              <a:rPr sz="2250" spc="-55" dirty="0">
                <a:solidFill>
                  <a:srgbClr val="3232B2"/>
                </a:solidFill>
                <a:cs typeface="+mn-ea"/>
                <a:sym typeface="+mn-lt"/>
              </a:rPr>
              <a:t>:</a:t>
            </a:r>
            <a:endParaRPr sz="2250" dirty="0">
              <a:cs typeface="+mn-ea"/>
              <a:sym typeface="+mn-lt"/>
            </a:endParaRPr>
          </a:p>
          <a:p>
            <a:pPr marL="1657350" marR="5080">
              <a:lnSpc>
                <a:spcPct val="104600"/>
              </a:lnSpc>
            </a:pPr>
            <a:r>
              <a:rPr lang="en-US" sz="2250" dirty="0">
                <a:cs typeface="+mn-ea"/>
                <a:sym typeface="+mn-lt"/>
              </a:rPr>
              <a:t>Formal specification language, Mathematical</a:t>
            </a:r>
          </a:p>
          <a:p>
            <a:pPr marL="1657350" marR="5080">
              <a:lnSpc>
                <a:spcPct val="104600"/>
              </a:lnSpc>
            </a:pPr>
            <a:r>
              <a:rPr lang="en-US" sz="2250" dirty="0">
                <a:cs typeface="+mn-ea"/>
                <a:sym typeface="+mn-lt"/>
              </a:rPr>
              <a:t>Top-layer, Software, Hardware, Systems (especially DAs) </a:t>
            </a:r>
          </a:p>
          <a:p>
            <a:pPr marL="355600" marR="5988050" indent="-342900">
              <a:lnSpc>
                <a:spcPct val="127699"/>
              </a:lnSpc>
              <a:spcBef>
                <a:spcPts val="745"/>
              </a:spcBef>
              <a:buFont typeface="Arial" panose="020B0604020202020204" pitchFamily="34" charset="0"/>
              <a:buChar char="•"/>
            </a:pPr>
            <a:r>
              <a:rPr lang="en-US" sz="2250" spc="-40" dirty="0">
                <a:solidFill>
                  <a:srgbClr val="3232B2"/>
                </a:solidFill>
                <a:cs typeface="+mn-ea"/>
                <a:sym typeface="+mn-lt"/>
              </a:rPr>
              <a:t>  Basic Idea:</a:t>
            </a:r>
          </a:p>
          <a:p>
            <a:pPr marL="1657350">
              <a:lnSpc>
                <a:spcPct val="100000"/>
              </a:lnSpc>
              <a:spcBef>
                <a:spcPts val="125"/>
              </a:spcBef>
            </a:pPr>
            <a:r>
              <a:rPr lang="en-US" sz="2250" spc="-45" dirty="0">
                <a:cs typeface="+mn-ea"/>
                <a:sym typeface="+mn-lt"/>
              </a:rPr>
              <a:t>behavior </a:t>
            </a:r>
            <a:r>
              <a:rPr lang="en-US" altLang="zh-CN" sz="2400" kern="0" spc="160" dirty="0">
                <a:latin typeface="+mn-lt"/>
                <a:cs typeface="+mn-ea"/>
                <a:sym typeface="+mn-lt"/>
              </a:rPr>
              <a:t>→</a:t>
            </a:r>
            <a:r>
              <a:rPr lang="en-US" sz="2250" spc="-45" dirty="0">
                <a:cs typeface="+mn-ea"/>
                <a:sym typeface="+mn-lt"/>
              </a:rPr>
              <a:t> State Machine, Property </a:t>
            </a:r>
            <a:r>
              <a:rPr lang="en-US" altLang="zh-CN" sz="2400" kern="0" spc="160" dirty="0">
                <a:latin typeface="+mn-lt"/>
                <a:cs typeface="+mn-ea"/>
                <a:sym typeface="+mn-lt"/>
              </a:rPr>
              <a:t>→ </a:t>
            </a:r>
            <a:r>
              <a:rPr lang="en-US" altLang="zh-CN" sz="2250" spc="-85" dirty="0">
                <a:cs typeface="+mn-ea"/>
                <a:sym typeface="+mn-lt"/>
              </a:rPr>
              <a:t>Searching (BFS);</a:t>
            </a:r>
            <a:endParaRPr lang="en-US" sz="2250" spc="-45" dirty="0">
              <a:cs typeface="+mn-ea"/>
              <a:sym typeface="+mn-lt"/>
            </a:endParaRPr>
          </a:p>
          <a:p>
            <a:pPr marL="355600" indent="-342900">
              <a:lnSpc>
                <a:spcPct val="100000"/>
              </a:lnSpc>
              <a:spcBef>
                <a:spcPts val="745"/>
              </a:spcBef>
              <a:buFont typeface="Arial" panose="020B0604020202020204" pitchFamily="34" charset="0"/>
              <a:buChar char="•"/>
            </a:pPr>
            <a:r>
              <a:rPr lang="en-US" sz="2250" spc="-15" dirty="0">
                <a:solidFill>
                  <a:srgbClr val="3232B2"/>
                </a:solidFill>
                <a:cs typeface="+mn-ea"/>
                <a:sym typeface="+mn-lt"/>
              </a:rPr>
              <a:t>  Language &amp; Usage</a:t>
            </a:r>
            <a:r>
              <a:rPr lang="en-US" sz="2250" spc="-95" dirty="0">
                <a:solidFill>
                  <a:srgbClr val="3232B2"/>
                </a:solidFill>
                <a:cs typeface="+mn-ea"/>
                <a:sym typeface="+mn-lt"/>
              </a:rPr>
              <a:t>:</a:t>
            </a:r>
            <a:endParaRPr lang="en-US" sz="2250" dirty="0">
              <a:cs typeface="+mn-ea"/>
              <a:sym typeface="+mn-lt"/>
            </a:endParaRPr>
          </a:p>
          <a:p>
            <a:pPr marL="1657350" marR="3412490">
              <a:lnSpc>
                <a:spcPct val="104600"/>
              </a:lnSpc>
            </a:pPr>
            <a:r>
              <a:rPr lang="en-US" sz="2250" spc="-55" dirty="0">
                <a:cs typeface="+mn-ea"/>
                <a:sym typeface="+mn-lt"/>
              </a:rPr>
              <a:t>How to build model</a:t>
            </a:r>
          </a:p>
          <a:p>
            <a:pPr marL="1657350" marR="3412490">
              <a:lnSpc>
                <a:spcPct val="104600"/>
              </a:lnSpc>
            </a:pPr>
            <a:r>
              <a:rPr lang="en-US" sz="2250" spc="-55" dirty="0">
                <a:cs typeface="+mn-ea"/>
                <a:sym typeface="+mn-lt"/>
              </a:rPr>
              <a:t>How to describe properties</a:t>
            </a:r>
          </a:p>
          <a:p>
            <a:pPr marL="1657350" marR="3412490">
              <a:lnSpc>
                <a:spcPct val="104600"/>
              </a:lnSpc>
            </a:pPr>
            <a:r>
              <a:rPr lang="en-US" sz="2250" spc="-75" dirty="0">
                <a:cs typeface="+mn-ea"/>
                <a:sym typeface="+mn-lt"/>
              </a:rPr>
              <a:t>How to use Toolbox</a:t>
            </a:r>
          </a:p>
          <a:p>
            <a:pPr marL="355600" indent="-342900">
              <a:lnSpc>
                <a:spcPct val="100000"/>
              </a:lnSpc>
              <a:spcBef>
                <a:spcPts val="745"/>
              </a:spcBef>
              <a:buFont typeface="Arial" panose="020B0604020202020204" pitchFamily="34" charset="0"/>
              <a:buChar char="•"/>
            </a:pPr>
            <a:r>
              <a:rPr lang="en-US" altLang="zh-CN" sz="2250" spc="-15" dirty="0">
                <a:solidFill>
                  <a:srgbClr val="3232B2"/>
                </a:solidFill>
                <a:cs typeface="+mn-ea"/>
                <a:sym typeface="+mn-lt"/>
              </a:rPr>
              <a:t>  Demos</a:t>
            </a:r>
            <a:r>
              <a:rPr lang="en-US" altLang="zh-CN" sz="2250" spc="-95" dirty="0">
                <a:solidFill>
                  <a:srgbClr val="3232B2"/>
                </a:solidFill>
                <a:cs typeface="+mn-ea"/>
                <a:sym typeface="+mn-lt"/>
              </a:rPr>
              <a:t>:</a:t>
            </a:r>
            <a:endParaRPr lang="en-US" altLang="zh-CN" sz="2250" dirty="0">
              <a:cs typeface="+mn-ea"/>
              <a:sym typeface="+mn-lt"/>
            </a:endParaRPr>
          </a:p>
          <a:p>
            <a:pPr marL="1657350" marR="3412490">
              <a:lnSpc>
                <a:spcPct val="104600"/>
              </a:lnSpc>
            </a:pPr>
            <a:r>
              <a:rPr lang="en-US" sz="2250" spc="-55" dirty="0">
                <a:cs typeface="+mn-ea"/>
                <a:sym typeface="+mn-lt"/>
              </a:rPr>
              <a:t>Demo 1</a:t>
            </a:r>
          </a:p>
          <a:p>
            <a:pPr marL="1657350" marR="3412490">
              <a:lnSpc>
                <a:spcPct val="104600"/>
              </a:lnSpc>
            </a:pPr>
            <a:r>
              <a:rPr lang="en-US" sz="2250" spc="-55" dirty="0">
                <a:cs typeface="+mn-ea"/>
                <a:sym typeface="+mn-lt"/>
              </a:rPr>
              <a:t>Demo 2</a:t>
            </a:r>
          </a:p>
        </p:txBody>
      </p:sp>
      <p:sp>
        <p:nvSpPr>
          <p:cNvPr id="4" name="object 4"/>
          <p:cNvSpPr/>
          <p:nvPr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320"/>
              </a:lnSpc>
            </a:pPr>
            <a:r>
              <a:rPr lang="en-US" spc="30">
                <a:latin typeface="+mn-lt"/>
                <a:cs typeface="+mn-ea"/>
                <a:sym typeface="+mn-lt"/>
              </a:rPr>
              <a:t>TLA+ &amp; TLA+ toolbox</a:t>
            </a:r>
            <a:endParaRPr spc="35">
              <a:latin typeface="+mn-lt"/>
              <a:cs typeface="+mn-ea"/>
              <a:sym typeface="+mn-lt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37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D7232B2-36DA-4C73-9BE8-083890EDC7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</p:spTree>
  </p:cSld>
  <p:clrMapOvr>
    <a:masterClrMapping/>
  </p:clrMapOvr>
  <p:transition>
    <p:cut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8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16D0AED1-D353-4A44-AE4C-263C5137F04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More Resources and Suggestion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FDB214F-F696-4488-9C82-4E1C893D44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  <p:sp>
        <p:nvSpPr>
          <p:cNvPr id="7" name="object 5">
            <a:extLst>
              <a:ext uri="{FF2B5EF4-FFF2-40B4-BE49-F238E27FC236}">
                <a16:creationId xmlns:a16="http://schemas.microsoft.com/office/drawing/2014/main" id="{63E5D788-B7AA-4F11-ABED-56C4E06452CB}"/>
              </a:ext>
            </a:extLst>
          </p:cNvPr>
          <p:cNvSpPr txBox="1"/>
          <p:nvPr/>
        </p:nvSpPr>
        <p:spPr>
          <a:xfrm>
            <a:off x="820788" y="5569516"/>
            <a:ext cx="8375958" cy="6924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Suggestion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is really important to practice coding examples by yourself !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F079E1C-6401-4745-BA11-7FA7C4828FF6}"/>
              </a:ext>
            </a:extLst>
          </p:cNvPr>
          <p:cNvSpPr txBox="1"/>
          <p:nvPr/>
        </p:nvSpPr>
        <p:spPr>
          <a:xfrm>
            <a:off x="573944" y="947875"/>
            <a:ext cx="8869645" cy="459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official website</a:t>
            </a:r>
            <a:b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  <a:hlinkClick r:id="rId4"/>
              </a:rPr>
              <a:t>https://lamport.azurewebsites.net/tla/tla.html</a:t>
            </a:r>
            <a:br>
              <a:rPr lang="en-US" altLang="zh-CN" sz="2250" b="1" kern="0" spc="-8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b="1" kern="0" spc="-8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Overview of Basic Grammar</a:t>
            </a:r>
            <a:b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  <a:hlinkClick r:id="rId5"/>
              </a:rPr>
              <a:t>https://learntla.com/introduction/</a:t>
            </a:r>
            <a:b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kern="0" spc="-8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Video Resources</a:t>
            </a:r>
            <a:b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  <a:hlinkClick r:id="rId6"/>
              </a:rPr>
              <a:t>https://www.youtube.com/channel/UCajiu4Cj_GHOX0if3Up-eRA</a:t>
            </a:r>
            <a:endParaRPr lang="en-US" altLang="zh-CN" sz="2250" kern="0" spc="2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endParaRPr lang="en-US" altLang="zh-CN" sz="2250" kern="0" spc="2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Google Group</a:t>
            </a:r>
          </a:p>
          <a:p>
            <a:pPr marL="557530" lvl="1"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  <a:hlinkClick r:id="rId7"/>
              </a:rPr>
              <a:t>https://groups.google.com/forum/?fromgroups#!forum/tlaplus</a:t>
            </a:r>
            <a:b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kern="0" spc="-95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708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hanks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9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239828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F69EA4E-7FD5-405D-B3C7-417E300859C6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CE49D3-A191-48B1-BD2A-BD3B9EDF94D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4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9" name="object 2">
            <a:extLst>
              <a:ext uri="{FF2B5EF4-FFF2-40B4-BE49-F238E27FC236}">
                <a16:creationId xmlns:a16="http://schemas.microsoft.com/office/drawing/2014/main" id="{171B9AB6-D820-4454-9D62-7C0F63A4475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TLA+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F3C19A6-11EE-4E2E-BDDB-A51C8945CBFD}"/>
              </a:ext>
            </a:extLst>
          </p:cNvPr>
          <p:cNvSpPr txBox="1"/>
          <p:nvPr/>
        </p:nvSpPr>
        <p:spPr>
          <a:xfrm>
            <a:off x="820788" y="1558925"/>
            <a:ext cx="7194803" cy="3901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 dirty="0">
                <a:solidFill>
                  <a:srgbClr val="3232B2"/>
                </a:solidFill>
                <a:cs typeface="+mn-ea"/>
                <a:sym typeface="+mn-lt"/>
              </a:rPr>
              <a:t>A </a:t>
            </a:r>
            <a:r>
              <a:rPr lang="en-US" altLang="zh-CN" sz="2250" b="1" kern="0" spc="-80" dirty="0">
                <a:solidFill>
                  <a:srgbClr val="3232B2"/>
                </a:solidFill>
                <a:cs typeface="+mn-ea"/>
                <a:sym typeface="+mn-lt"/>
              </a:rPr>
              <a:t>formal specification language </a:t>
            </a:r>
            <a:r>
              <a:rPr lang="en-US" altLang="zh-CN" sz="2250" kern="0" spc="-80" dirty="0">
                <a:solidFill>
                  <a:srgbClr val="3232B2"/>
                </a:solidFill>
                <a:cs typeface="+mn-ea"/>
                <a:sym typeface="+mn-lt"/>
              </a:rPr>
              <a:t>developed by </a:t>
            </a:r>
            <a:r>
              <a:rPr lang="en-US" altLang="zh-CN" sz="2250" b="1" kern="0" spc="-80" dirty="0">
                <a:solidFill>
                  <a:srgbClr val="3232B2"/>
                </a:solidFill>
                <a:cs typeface="+mn-ea"/>
                <a:sym typeface="+mn-lt"/>
              </a:rPr>
              <a:t>Leslie </a:t>
            </a:r>
            <a:r>
              <a:rPr lang="en-US" altLang="zh-CN" sz="2250" b="1" kern="0" spc="-80" dirty="0" err="1">
                <a:solidFill>
                  <a:srgbClr val="3232B2"/>
                </a:solidFill>
                <a:cs typeface="+mn-ea"/>
                <a:sym typeface="+mn-lt"/>
              </a:rPr>
              <a:t>Lamport</a:t>
            </a:r>
            <a:br>
              <a:rPr lang="en-US" altLang="zh-CN" sz="2250" b="1" kern="0" spc="-80" dirty="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b="1" kern="0" spc="-80" dirty="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 dirty="0">
                <a:solidFill>
                  <a:srgbClr val="3232B2"/>
                </a:solidFill>
                <a:cs typeface="+mn-ea"/>
                <a:sym typeface="+mn-lt"/>
              </a:rPr>
              <a:t>Design, model, document and verify</a:t>
            </a:r>
            <a:r>
              <a:rPr lang="en-US" altLang="zh-CN" sz="2250" kern="0" spc="-80" dirty="0">
                <a:cs typeface="+mn-ea"/>
                <a:sym typeface="+mn-lt"/>
              </a:rPr>
              <a:t>:</a:t>
            </a:r>
            <a:br>
              <a:rPr lang="en-US" altLang="zh-CN" sz="2250" kern="0" spc="-80" dirty="0">
                <a:cs typeface="+mn-ea"/>
                <a:sym typeface="+mn-lt"/>
              </a:rPr>
            </a:br>
            <a:r>
              <a:rPr lang="en-US" altLang="zh-CN" sz="2250" kern="0" spc="-80" dirty="0">
                <a:cs typeface="+mn-ea"/>
                <a:sym typeface="+mn-lt"/>
              </a:rPr>
              <a:t>	 	software above the code</a:t>
            </a:r>
            <a:br>
              <a:rPr lang="en-US" altLang="zh-CN" sz="2250" kern="0" spc="-80" dirty="0">
                <a:cs typeface="+mn-ea"/>
                <a:sym typeface="+mn-lt"/>
              </a:rPr>
            </a:br>
            <a:r>
              <a:rPr lang="en-US" altLang="zh-CN" sz="2250" kern="0" spc="-80" dirty="0">
                <a:cs typeface="+mn-ea"/>
                <a:sym typeface="+mn-lt"/>
              </a:rPr>
              <a:t>		hardware above the circuit level</a:t>
            </a:r>
            <a:br>
              <a:rPr lang="en-US" altLang="zh-CN" sz="2250" kern="0" spc="-80" dirty="0">
                <a:cs typeface="+mn-ea"/>
                <a:sym typeface="+mn-lt"/>
              </a:rPr>
            </a:br>
            <a:r>
              <a:rPr lang="en-US" altLang="zh-CN" sz="2250" kern="0" spc="-80" dirty="0">
                <a:cs typeface="+mn-ea"/>
                <a:sym typeface="+mn-lt"/>
              </a:rPr>
              <a:t>		systems, especially distributed systems</a:t>
            </a:r>
            <a:br>
              <a:rPr lang="en-US" altLang="zh-CN" sz="2250" kern="0" spc="-30" dirty="0">
                <a:cs typeface="+mn-ea"/>
                <a:sym typeface="+mn-lt"/>
              </a:rPr>
            </a:br>
            <a:endParaRPr lang="en-US" altLang="zh-CN" sz="2250" kern="0" spc="-30" dirty="0"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20" dirty="0">
                <a:solidFill>
                  <a:srgbClr val="3232B2"/>
                </a:solidFill>
                <a:cs typeface="+mn-ea"/>
                <a:sym typeface="+mn-lt"/>
              </a:rPr>
              <a:t>Based on </a:t>
            </a:r>
            <a:r>
              <a:rPr lang="en-US" altLang="zh-CN" sz="2250" b="1" kern="0" spc="20" dirty="0">
                <a:solidFill>
                  <a:srgbClr val="3232B2"/>
                </a:solidFill>
                <a:cs typeface="+mn-ea"/>
                <a:sym typeface="+mn-lt"/>
              </a:rPr>
              <a:t>mathematics</a:t>
            </a:r>
            <a:r>
              <a:rPr lang="en-US" altLang="zh-CN" sz="2250" kern="0" spc="20" dirty="0">
                <a:solidFill>
                  <a:srgbClr val="3232B2"/>
                </a:solidFill>
                <a:cs typeface="+mn-ea"/>
                <a:sym typeface="+mn-lt"/>
              </a:rPr>
              <a:t> and does not resemble any programming language</a:t>
            </a:r>
            <a:br>
              <a:rPr lang="en-US" altLang="zh-CN" sz="2250" kern="0" spc="20" dirty="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kern="0" spc="-95" dirty="0">
              <a:cs typeface="+mn-ea"/>
              <a:sym typeface="+mn-lt"/>
            </a:endParaRPr>
          </a:p>
        </p:txBody>
      </p:sp>
      <p:pic>
        <p:nvPicPr>
          <p:cNvPr id="1028" name="Picture 4" descr="The Stuff of Genius | Brandeis Magazine">
            <a:extLst>
              <a:ext uri="{FF2B5EF4-FFF2-40B4-BE49-F238E27FC236}">
                <a16:creationId xmlns:a16="http://schemas.microsoft.com/office/drawing/2014/main" id="{0F90050E-585F-4B3A-B014-D63F7357F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62" y="1558925"/>
            <a:ext cx="2057400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533BD4FA-B79C-4E00-88E4-1403CD04F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62" y="4190695"/>
            <a:ext cx="2362200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12164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5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TLA+ Toolbox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38476AF-925E-4E36-B0B1-5B00B2131D8D}"/>
              </a:ext>
            </a:extLst>
          </p:cNvPr>
          <p:cNvSpPr txBox="1"/>
          <p:nvPr/>
        </p:nvSpPr>
        <p:spPr>
          <a:xfrm>
            <a:off x="820788" y="761468"/>
            <a:ext cx="8225935" cy="3901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50" dirty="0">
                <a:solidFill>
                  <a:srgbClr val="3232B2"/>
                </a:solidFill>
                <a:cs typeface="+mn-ea"/>
                <a:sym typeface="+mn-lt"/>
              </a:rPr>
              <a:t>The TLA Toolbox is an IDE (integrated development environment) for the TLA+ tools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 dirty="0">
                <a:solidFill>
                  <a:srgbClr val="000000"/>
                </a:solidFill>
                <a:effectLst/>
                <a:cs typeface="+mn-ea"/>
                <a:sym typeface="+mn-lt"/>
              </a:rPr>
              <a:t>Create and edit your specs, with the locations of </a:t>
            </a:r>
            <a:r>
              <a:rPr lang="en-US" altLang="zh-CN" sz="2250" b="1" i="0" dirty="0">
                <a:solidFill>
                  <a:srgbClr val="000000"/>
                </a:solidFill>
                <a:effectLst/>
                <a:cs typeface="+mn-ea"/>
                <a:sym typeface="+mn-lt"/>
              </a:rPr>
              <a:t>parsing</a:t>
            </a:r>
            <a:r>
              <a:rPr lang="en-US" altLang="zh-CN" sz="2250" b="0" i="0" dirty="0">
                <a:solidFill>
                  <a:srgbClr val="000000"/>
                </a:solidFill>
                <a:effectLst/>
                <a:cs typeface="+mn-ea"/>
                <a:sym typeface="+mn-lt"/>
              </a:rPr>
              <a:t> errors marked in the modul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 dirty="0">
                <a:solidFill>
                  <a:srgbClr val="000000"/>
                </a:solidFill>
                <a:effectLst/>
                <a:cs typeface="+mn-ea"/>
                <a:sym typeface="+mn-lt"/>
              </a:rPr>
              <a:t>View the </a:t>
            </a:r>
            <a:r>
              <a:rPr lang="en-US" altLang="zh-CN" sz="2250" b="1" i="0" dirty="0">
                <a:solidFill>
                  <a:srgbClr val="000000"/>
                </a:solidFill>
                <a:effectLst/>
                <a:cs typeface="+mn-ea"/>
                <a:sym typeface="+mn-lt"/>
              </a:rPr>
              <a:t>pretty-printed versions </a:t>
            </a:r>
            <a:r>
              <a:rPr lang="en-US" altLang="zh-CN" sz="2250" b="0" i="0" dirty="0">
                <a:solidFill>
                  <a:srgbClr val="000000"/>
                </a:solidFill>
                <a:effectLst/>
                <a:cs typeface="+mn-ea"/>
                <a:sym typeface="+mn-lt"/>
              </a:rPr>
              <a:t>of your modul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 dirty="0">
                <a:solidFill>
                  <a:srgbClr val="000000"/>
                </a:solidFill>
                <a:effectLst/>
                <a:cs typeface="+mn-ea"/>
                <a:sym typeface="+mn-lt"/>
              </a:rPr>
              <a:t>Run the </a:t>
            </a:r>
            <a:r>
              <a:rPr lang="en-US" altLang="zh-CN" sz="2250" b="1" i="0" dirty="0">
                <a:solidFill>
                  <a:srgbClr val="000000"/>
                </a:solidFill>
                <a:effectLst/>
                <a:cs typeface="+mn-ea"/>
                <a:sym typeface="+mn-lt"/>
              </a:rPr>
              <a:t>TLC model checker</a:t>
            </a:r>
            <a:r>
              <a:rPr lang="en-US" altLang="zh-CN" sz="2250" b="0" i="0" dirty="0">
                <a:solidFill>
                  <a:srgbClr val="000000"/>
                </a:solidFill>
                <a:effectLst/>
                <a:cs typeface="+mn-ea"/>
                <a:sym typeface="+mn-lt"/>
              </a:rPr>
              <a:t>.  The Toolbox allows you to explorer an error trace produced by TLC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 dirty="0">
                <a:solidFill>
                  <a:srgbClr val="000000"/>
                </a:solidFill>
                <a:effectLst/>
                <a:cs typeface="+mn-ea"/>
                <a:sym typeface="+mn-lt"/>
              </a:rPr>
              <a:t>Run the TLA+ proof system.</a:t>
            </a:r>
          </a:p>
          <a:p>
            <a:endParaRPr lang="en-US" altLang="zh-CN" sz="2250" dirty="0">
              <a:solidFill>
                <a:srgbClr val="000000"/>
              </a:solidFill>
              <a:cs typeface="+mn-ea"/>
              <a:sym typeface="+mn-lt"/>
            </a:endParaRPr>
          </a:p>
          <a:p>
            <a:r>
              <a:rPr lang="en-US" altLang="zh-CN" sz="2250" dirty="0">
                <a:solidFill>
                  <a:srgbClr val="3232B2"/>
                </a:solidFill>
                <a:cs typeface="+mn-ea"/>
                <a:sym typeface="+mn-lt"/>
              </a:rPr>
              <a:t>Users who would prefer a more lightweight IDE for TLA+ may want to try the Visual Studio Code extension for TLA+.  </a:t>
            </a:r>
            <a:endParaRPr lang="zh-CN" altLang="en-US" sz="2250" dirty="0">
              <a:solidFill>
                <a:srgbClr val="3232B2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622567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Main Idea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6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959764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7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State Machine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ED4F4A0-5CF6-4CC3-BDCD-6514B8362FD3}"/>
              </a:ext>
            </a:extLst>
          </p:cNvPr>
          <p:cNvGrpSpPr/>
          <p:nvPr/>
        </p:nvGrpSpPr>
        <p:grpSpPr>
          <a:xfrm>
            <a:off x="708162" y="1299525"/>
            <a:ext cx="8869645" cy="4593565"/>
            <a:chOff x="591430" y="920146"/>
            <a:chExt cx="8615042" cy="4593565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1175F970-7C39-4C6B-99BE-83F4CD19EAD6}"/>
                </a:ext>
              </a:extLst>
            </p:cNvPr>
            <p:cNvSpPr txBox="1"/>
            <p:nvPr/>
          </p:nvSpPr>
          <p:spPr>
            <a:xfrm>
              <a:off x="591430" y="920146"/>
              <a:ext cx="8615042" cy="45935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altLang="zh-CN" sz="2250" kern="0" spc="-80">
                  <a:solidFill>
                    <a:srgbClr val="3232B2"/>
                  </a:solidFill>
                  <a:cs typeface="+mn-ea"/>
                </a:rPr>
                <a:t>TLA+ is </a:t>
              </a:r>
              <a:r>
                <a:rPr lang="en-US" altLang="zh-CN" sz="2250" b="1" kern="0" spc="-80">
                  <a:solidFill>
                    <a:srgbClr val="3232B2"/>
                  </a:solidFill>
                  <a:cs typeface="+mn-ea"/>
                </a:rPr>
                <a:t>state-based </a:t>
              </a:r>
              <a:br>
                <a:rPr lang="en-US" altLang="zh-CN" sz="2250"/>
              </a:br>
              <a:r>
                <a:rPr lang="en-US" altLang="zh-CN" sz="2250"/>
                <a:t>	it models an execution of a system as </a:t>
              </a:r>
              <a:r>
                <a:rPr lang="en-US" altLang="zh-CN" sz="2250" b="1">
                  <a:effectLst/>
                </a:rPr>
                <a:t>a sequence of states</a:t>
              </a:r>
              <a:br>
                <a:rPr lang="en-US" altLang="zh-CN" sz="2250"/>
              </a:br>
              <a:r>
                <a:rPr lang="en-US" altLang="zh-CN" sz="2250"/>
                <a:t>	</a:t>
              </a:r>
              <a:r>
                <a:rPr lang="en-US" altLang="zh-CN" sz="2250" b="1"/>
                <a:t>behavior</a:t>
              </a:r>
              <a:r>
                <a:rPr lang="en-US" altLang="zh-CN" sz="2250"/>
                <a:t>: a sequence of states</a:t>
              </a:r>
              <a:br>
                <a:rPr lang="en-US" altLang="zh-CN" sz="2250"/>
              </a:br>
              <a:r>
                <a:rPr lang="en-US" altLang="zh-CN" sz="2250"/>
                <a:t>	</a:t>
              </a:r>
              <a:r>
                <a:rPr lang="en-US" altLang="zh-CN" sz="2250" b="1"/>
                <a:t>step</a:t>
              </a:r>
              <a:r>
                <a:rPr lang="en-US" altLang="zh-CN" sz="2250"/>
                <a:t>: a pair of consecutive states</a:t>
              </a:r>
              <a:br>
                <a:rPr lang="en-US" altLang="zh-CN" sz="2250" b="1" kern="0" spc="-80">
                  <a:solidFill>
                    <a:srgbClr val="3232B2"/>
                  </a:solidFill>
                  <a:cs typeface="+mn-ea"/>
                  <a:sym typeface="+mn-lt"/>
                </a:rPr>
              </a:br>
              <a:endParaRPr lang="en-US" altLang="zh-CN" sz="2250" b="1" kern="0" spc="-80">
                <a:solidFill>
                  <a:srgbClr val="3232B2"/>
                </a:solidFill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altLang="zh-CN" sz="2250" kern="0" spc="-80">
                  <a:solidFill>
                    <a:srgbClr val="3232B2"/>
                  </a:solidFill>
                  <a:cs typeface="+mn-ea"/>
                  <a:sym typeface="+mn-lt"/>
                </a:rPr>
                <a:t>TLA+ describes a set of behaviors with two things</a:t>
              </a:r>
              <a:r>
                <a:rPr lang="en-US" altLang="zh-CN" sz="2250" kern="0" spc="-80">
                  <a:cs typeface="+mn-ea"/>
                  <a:sym typeface="+mn-lt"/>
                </a:rPr>
                <a:t>:</a:t>
              </a:r>
              <a:br>
                <a:rPr lang="en-US" altLang="zh-CN" sz="2250" kern="0" spc="-80">
                  <a:cs typeface="+mn-ea"/>
                  <a:sym typeface="+mn-lt"/>
                </a:rPr>
              </a:br>
              <a:r>
                <a:rPr lang="en-US" altLang="zh-CN" sz="2250" kern="0" spc="-80">
                  <a:cs typeface="+mn-ea"/>
                  <a:sym typeface="+mn-lt"/>
                </a:rPr>
                <a:t>	An </a:t>
              </a:r>
              <a:r>
                <a:rPr lang="en-US" altLang="zh-CN" sz="2250" b="1" kern="0" spc="-80">
                  <a:cs typeface="+mn-ea"/>
                  <a:sym typeface="+mn-lt"/>
                </a:rPr>
                <a:t>initial condition</a:t>
              </a:r>
              <a:r>
                <a:rPr lang="en-US" altLang="zh-CN" sz="2250" kern="0" spc="-80">
                  <a:cs typeface="+mn-ea"/>
                  <a:sym typeface="+mn-lt"/>
                </a:rPr>
                <a:t>:</a:t>
              </a:r>
              <a:r>
                <a:rPr lang="en-US" altLang="zh-CN" sz="2250" b="1" kern="0" spc="-80">
                  <a:cs typeface="+mn-ea"/>
                  <a:sym typeface="+mn-lt"/>
                </a:rPr>
                <a:t> </a:t>
              </a:r>
              <a:r>
                <a:rPr lang="en-US" altLang="zh-CN" sz="2250" kern="0" spc="-80">
                  <a:cs typeface="+mn-ea"/>
                  <a:sym typeface="+mn-lt"/>
                </a:rPr>
                <a:t>specifies the possible starting states.</a:t>
              </a:r>
              <a:br>
                <a:rPr lang="en-US" altLang="zh-CN" sz="2250" kern="0" spc="-80">
                  <a:cs typeface="+mn-ea"/>
                  <a:sym typeface="+mn-lt"/>
                </a:rPr>
              </a:br>
              <a:r>
                <a:rPr lang="en-US" altLang="zh-CN" sz="2250" kern="0" spc="-80">
                  <a:cs typeface="+mn-ea"/>
                  <a:sym typeface="+mn-lt"/>
                </a:rPr>
                <a:t>	A </a:t>
              </a:r>
              <a:r>
                <a:rPr lang="en-US" altLang="zh-CN" sz="2250" b="1" kern="0" spc="-80">
                  <a:cs typeface="+mn-ea"/>
                  <a:sym typeface="+mn-lt"/>
                </a:rPr>
                <a:t>next-state relation</a:t>
              </a:r>
              <a:r>
                <a:rPr lang="en-US" altLang="zh-CN" sz="2250" kern="0" spc="-80">
                  <a:cs typeface="+mn-ea"/>
                  <a:sym typeface="+mn-lt"/>
                </a:rPr>
                <a:t>:</a:t>
              </a:r>
              <a:r>
                <a:rPr lang="en-US" altLang="zh-CN" sz="2250" b="1" kern="0" spc="-80">
                  <a:cs typeface="+mn-ea"/>
                  <a:sym typeface="+mn-lt"/>
                </a:rPr>
                <a:t> </a:t>
              </a:r>
              <a:r>
                <a:rPr lang="en-US" altLang="zh-CN" sz="2250" kern="0" spc="-80">
                  <a:cs typeface="+mn-ea"/>
                  <a:sym typeface="+mn-lt"/>
                </a:rPr>
                <a:t>specifies the possible steps</a:t>
              </a:r>
              <a:br>
                <a:rPr lang="en-US" altLang="zh-CN" sz="2250" kern="0" spc="-80">
                  <a:cs typeface="+mn-ea"/>
                  <a:sym typeface="+mn-lt"/>
                </a:rPr>
              </a:br>
              <a:r>
                <a:rPr lang="en-US" altLang="zh-CN" sz="2250" kern="0" spc="-80">
                  <a:solidFill>
                    <a:srgbClr val="3232B2"/>
                  </a:solidFill>
                  <a:cs typeface="+mn-ea"/>
                  <a:sym typeface="+mn-lt"/>
                </a:rPr>
                <a:t>This kind of model is often called a </a:t>
              </a:r>
              <a:r>
                <a:rPr lang="en-US" altLang="zh-CN" sz="2250" b="1" kern="0" spc="-80">
                  <a:solidFill>
                    <a:srgbClr val="3232B2"/>
                  </a:solidFill>
                  <a:cs typeface="+mn-ea"/>
                  <a:sym typeface="+mn-lt"/>
                </a:rPr>
                <a:t>state machine</a:t>
              </a:r>
              <a:br>
                <a:rPr lang="en-US" altLang="zh-CN" sz="2250" kern="0" spc="-30">
                  <a:cs typeface="+mn-ea"/>
                  <a:sym typeface="+mn-lt"/>
                </a:rPr>
              </a:br>
              <a:endParaRPr lang="en-US" altLang="zh-CN" sz="2250" kern="0" spc="-30"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altLang="zh-CN" sz="2250" kern="0" spc="20">
                  <a:solidFill>
                    <a:srgbClr val="3232B2"/>
                  </a:solidFill>
                  <a:cs typeface="+mn-ea"/>
                  <a:sym typeface="+mn-lt"/>
                </a:rPr>
                <a:t>TLA+ define the set of  ordered pairs                  to model a system by describing the next-state relation</a:t>
              </a:r>
              <a:br>
                <a:rPr lang="en-US" altLang="zh-CN" sz="2250" kern="0" spc="20">
                  <a:solidFill>
                    <a:srgbClr val="3232B2"/>
                  </a:solidFill>
                  <a:cs typeface="+mn-ea"/>
                  <a:sym typeface="+mn-lt"/>
                </a:rPr>
              </a:br>
              <a:endParaRPr lang="en-US" altLang="zh-CN" sz="2250" kern="0" spc="-95">
                <a:cs typeface="+mn-ea"/>
                <a:sym typeface="+mn-lt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B42F5B96-B8E5-4E18-A63A-F71A4A4A2E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427475"/>
                </p:ext>
              </p:extLst>
            </p:nvPr>
          </p:nvGraphicFramePr>
          <p:xfrm>
            <a:off x="5516307" y="4451592"/>
            <a:ext cx="1242578" cy="328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88840" imgH="228600" progId="Equation.DSMT4">
                    <p:embed/>
                  </p:oleObj>
                </mc:Choice>
                <mc:Fallback>
                  <p:oleObj name="Equation" r:id="rId3" imgW="88884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B42F5B96-B8E5-4E18-A63A-F71A4A4A2E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16307" y="4451592"/>
                          <a:ext cx="1242578" cy="328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81065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8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Property Check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DB08AF75-F7DE-4B1B-972C-084467693824}"/>
              </a:ext>
            </a:extLst>
          </p:cNvPr>
          <p:cNvSpPr txBox="1"/>
          <p:nvPr/>
        </p:nvSpPr>
        <p:spPr>
          <a:xfrm>
            <a:off x="820788" y="5130997"/>
            <a:ext cx="8375958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Attention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Most times, TLA+ cannot check the property “Theoretically”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tries to find whether a property is satisfied in a practical-size state space by searching each state</a:t>
            </a:r>
            <a:endParaRPr sz="2250" kern="0" spc="-30">
              <a:cs typeface="+mn-ea"/>
              <a:sym typeface="+mn-lt"/>
            </a:endParaRPr>
          </a:p>
        </p:txBody>
      </p:sp>
      <p:sp>
        <p:nvSpPr>
          <p:cNvPr id="7" name="object 5">
            <a:extLst>
              <a:ext uri="{FF2B5EF4-FFF2-40B4-BE49-F238E27FC236}">
                <a16:creationId xmlns:a16="http://schemas.microsoft.com/office/drawing/2014/main" id="{63E7CA60-F834-4AA2-ACA8-C56710704A86}"/>
              </a:ext>
            </a:extLst>
          </p:cNvPr>
          <p:cNvSpPr txBox="1"/>
          <p:nvPr/>
        </p:nvSpPr>
        <p:spPr>
          <a:xfrm>
            <a:off x="820788" y="1040508"/>
            <a:ext cx="8375958" cy="17312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Invariant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nvariant is a property of a mathematical object (or a class of mathematical objects) 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remains unchanged after operations or transformations of a certain type. </a:t>
            </a:r>
          </a:p>
        </p:txBody>
      </p:sp>
      <p:sp>
        <p:nvSpPr>
          <p:cNvPr id="8" name="object 5">
            <a:extLst>
              <a:ext uri="{FF2B5EF4-FFF2-40B4-BE49-F238E27FC236}">
                <a16:creationId xmlns:a16="http://schemas.microsoft.com/office/drawing/2014/main" id="{0F041380-31E3-466A-82A1-CE4286A1D497}"/>
              </a:ext>
            </a:extLst>
          </p:cNvPr>
          <p:cNvSpPr txBox="1"/>
          <p:nvPr/>
        </p:nvSpPr>
        <p:spPr>
          <a:xfrm>
            <a:off x="820788" y="3085752"/>
            <a:ext cx="8375958" cy="17312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Temporal Formula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temporal formula describe </a:t>
            </a:r>
            <a:r>
              <a:rPr lang="en-US" sz="2250" b="1" kern="0" spc="-30">
                <a:cs typeface="+mn-ea"/>
                <a:sym typeface="+mn-lt"/>
              </a:rPr>
              <a:t>temporal logic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b="1" kern="0" spc="-30">
                <a:cs typeface="+mn-ea"/>
                <a:sym typeface="+mn-lt"/>
              </a:rPr>
              <a:t>temporal logic </a:t>
            </a:r>
            <a:r>
              <a:rPr lang="en-US" sz="2250" kern="0" spc="-30">
                <a:cs typeface="+mn-ea"/>
                <a:sym typeface="+mn-lt"/>
              </a:rPr>
              <a:t>is any system of rules and symbolism for representing, and reasoning about, propositions qualified in terms of time</a:t>
            </a:r>
          </a:p>
        </p:txBody>
      </p:sp>
    </p:spTree>
    <p:extLst>
      <p:ext uri="{BB962C8B-B14F-4D97-AF65-F5344CB8AC3E}">
        <p14:creationId xmlns:p14="http://schemas.microsoft.com/office/powerpoint/2010/main" val="32142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9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Search Method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B01A66-392D-40C5-8529-7C6DF94F75C2}"/>
              </a:ext>
            </a:extLst>
          </p:cNvPr>
          <p:cNvSpPr txBox="1"/>
          <p:nvPr/>
        </p:nvSpPr>
        <p:spPr>
          <a:xfrm>
            <a:off x="483952" y="829562"/>
            <a:ext cx="8514133" cy="11310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altLang="zh-CN" sz="2250" kern="0" spc="-30">
                <a:cs typeface="+mn-ea"/>
                <a:sym typeface="+mn-lt"/>
              </a:rPr>
              <a:t>TLA+ tries to find whether a property is satisfied in a practical-size state space by searching each state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altLang="zh-CN" sz="2250" kern="0" spc="-30">
                <a:cs typeface="+mn-ea"/>
                <a:sym typeface="+mn-lt"/>
              </a:rPr>
              <a:t>The searching method is </a:t>
            </a:r>
            <a:r>
              <a:rPr lang="en-US" altLang="zh-CN" sz="2250" b="1" kern="0" spc="-30">
                <a:cs typeface="+mn-ea"/>
                <a:sym typeface="+mn-lt"/>
              </a:rPr>
              <a:t>Breadth First Search (BFS) </a:t>
            </a:r>
            <a:r>
              <a:rPr lang="en-US" altLang="zh-CN" sz="2250" kern="0" spc="-30">
                <a:cs typeface="+mn-ea"/>
                <a:sym typeface="+mn-lt"/>
              </a:rPr>
              <a:t>by default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A0707C00-7152-49FC-93A0-E29C56D2C053}"/>
              </a:ext>
            </a:extLst>
          </p:cNvPr>
          <p:cNvSpPr/>
          <p:nvPr/>
        </p:nvSpPr>
        <p:spPr>
          <a:xfrm>
            <a:off x="4597394" y="4162371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I</a:t>
            </a:r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5C329C62-71DB-4CF0-A11B-E6B3338025D3}"/>
              </a:ext>
            </a:extLst>
          </p:cNvPr>
          <p:cNvSpPr/>
          <p:nvPr/>
        </p:nvSpPr>
        <p:spPr>
          <a:xfrm>
            <a:off x="3271189" y="3219323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9A424BE-260B-41F1-97A2-72547A1B8300}"/>
              </a:ext>
            </a:extLst>
          </p:cNvPr>
          <p:cNvSpPr/>
          <p:nvPr/>
        </p:nvSpPr>
        <p:spPr>
          <a:xfrm>
            <a:off x="3271189" y="5210315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AAF97B83-AC91-42A7-AB5B-7EBDC586D727}"/>
              </a:ext>
            </a:extLst>
          </p:cNvPr>
          <p:cNvSpPr/>
          <p:nvPr/>
        </p:nvSpPr>
        <p:spPr>
          <a:xfrm>
            <a:off x="6150724" y="4162370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D1D5EBB7-14E2-495A-A82D-F34FB4A437D0}"/>
              </a:ext>
            </a:extLst>
          </p:cNvPr>
          <p:cNvSpPr/>
          <p:nvPr/>
        </p:nvSpPr>
        <p:spPr>
          <a:xfrm>
            <a:off x="7376791" y="5116458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A109A92-3873-401E-915B-05CF569175EE}"/>
              </a:ext>
            </a:extLst>
          </p:cNvPr>
          <p:cNvSpPr/>
          <p:nvPr/>
        </p:nvSpPr>
        <p:spPr>
          <a:xfrm>
            <a:off x="7298439" y="3149007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CF42EAB2-DFA3-456E-8F87-17D0412B5D03}"/>
              </a:ext>
            </a:extLst>
          </p:cNvPr>
          <p:cNvSpPr/>
          <p:nvPr/>
        </p:nvSpPr>
        <p:spPr>
          <a:xfrm>
            <a:off x="1808797" y="2798859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D0CBD562-B53B-4722-9D46-0D547D37D9BE}"/>
              </a:ext>
            </a:extLst>
          </p:cNvPr>
          <p:cNvSpPr/>
          <p:nvPr/>
        </p:nvSpPr>
        <p:spPr>
          <a:xfrm>
            <a:off x="3271189" y="2009193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23785096-B08E-412D-A769-75564B75AE63}"/>
              </a:ext>
            </a:extLst>
          </p:cNvPr>
          <p:cNvSpPr/>
          <p:nvPr/>
        </p:nvSpPr>
        <p:spPr>
          <a:xfrm>
            <a:off x="2059549" y="5656083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A44CE987-E470-4696-A865-7A6B99C1D31B}"/>
              </a:ext>
            </a:extLst>
          </p:cNvPr>
          <p:cNvSpPr/>
          <p:nvPr/>
        </p:nvSpPr>
        <p:spPr>
          <a:xfrm>
            <a:off x="3271189" y="6335186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9484C9A-3BDA-40C3-AA9B-EC3262336921}"/>
              </a:ext>
            </a:extLst>
          </p:cNvPr>
          <p:cNvCxnSpPr>
            <a:stCxn id="7" idx="6"/>
            <a:endCxn id="10" idx="2"/>
          </p:cNvCxnSpPr>
          <p:nvPr/>
        </p:nvCxnSpPr>
        <p:spPr>
          <a:xfrm flipV="1">
            <a:off x="5132416" y="4425017"/>
            <a:ext cx="1018308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A3EE2C4-746A-4853-A081-C8ABEA425461}"/>
              </a:ext>
            </a:extLst>
          </p:cNvPr>
          <p:cNvCxnSpPr>
            <a:stCxn id="7" idx="1"/>
            <a:endCxn id="8" idx="5"/>
          </p:cNvCxnSpPr>
          <p:nvPr/>
        </p:nvCxnSpPr>
        <p:spPr>
          <a:xfrm flipH="1" flipV="1">
            <a:off x="3727859" y="3667689"/>
            <a:ext cx="947887" cy="57160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3EE5CBF-DEAE-4E7C-AFF8-4E9541EEB9F4}"/>
              </a:ext>
            </a:extLst>
          </p:cNvPr>
          <p:cNvCxnSpPr>
            <a:stCxn id="7" idx="3"/>
            <a:endCxn id="9" idx="7"/>
          </p:cNvCxnSpPr>
          <p:nvPr/>
        </p:nvCxnSpPr>
        <p:spPr>
          <a:xfrm flipH="1">
            <a:off x="3727859" y="4610737"/>
            <a:ext cx="947887" cy="67650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C6C6881-A9A8-4474-94DD-7A59CB5EE050}"/>
              </a:ext>
            </a:extLst>
          </p:cNvPr>
          <p:cNvCxnSpPr>
            <a:stCxn id="8" idx="2"/>
            <a:endCxn id="13" idx="5"/>
          </p:cNvCxnSpPr>
          <p:nvPr/>
        </p:nvCxnSpPr>
        <p:spPr>
          <a:xfrm flipH="1" flipV="1">
            <a:off x="2265467" y="3247225"/>
            <a:ext cx="1005722" cy="2347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D5C5876-ED2F-47AA-BE4D-AACAD9089F51}"/>
              </a:ext>
            </a:extLst>
          </p:cNvPr>
          <p:cNvCxnSpPr>
            <a:stCxn id="8" idx="0"/>
            <a:endCxn id="14" idx="4"/>
          </p:cNvCxnSpPr>
          <p:nvPr/>
        </p:nvCxnSpPr>
        <p:spPr>
          <a:xfrm flipV="1">
            <a:off x="3538700" y="2534486"/>
            <a:ext cx="0" cy="6848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id="{26568C8D-966C-4520-AD5A-240420F68C81}"/>
              </a:ext>
            </a:extLst>
          </p:cNvPr>
          <p:cNvSpPr/>
          <p:nvPr/>
        </p:nvSpPr>
        <p:spPr>
          <a:xfrm>
            <a:off x="8355512" y="4162370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1609E45A-DEC5-4848-81C4-28F0CCEE21A9}"/>
              </a:ext>
            </a:extLst>
          </p:cNvPr>
          <p:cNvCxnSpPr>
            <a:stCxn id="9" idx="2"/>
            <a:endCxn id="15" idx="7"/>
          </p:cNvCxnSpPr>
          <p:nvPr/>
        </p:nvCxnSpPr>
        <p:spPr>
          <a:xfrm flipH="1">
            <a:off x="2516219" y="5472962"/>
            <a:ext cx="754970" cy="2600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86DFD090-E94B-4572-8C7B-2C4084EC5F8E}"/>
              </a:ext>
            </a:extLst>
          </p:cNvPr>
          <p:cNvCxnSpPr>
            <a:stCxn id="9" idx="4"/>
            <a:endCxn id="16" idx="0"/>
          </p:cNvCxnSpPr>
          <p:nvPr/>
        </p:nvCxnSpPr>
        <p:spPr>
          <a:xfrm>
            <a:off x="3538700" y="5735608"/>
            <a:ext cx="0" cy="59957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3F8D2039-A55D-436B-AD66-D21149F64B2F}"/>
              </a:ext>
            </a:extLst>
          </p:cNvPr>
          <p:cNvCxnSpPr>
            <a:stCxn id="10" idx="7"/>
            <a:endCxn id="12" idx="3"/>
          </p:cNvCxnSpPr>
          <p:nvPr/>
        </p:nvCxnSpPr>
        <p:spPr>
          <a:xfrm flipV="1">
            <a:off x="6607394" y="3597373"/>
            <a:ext cx="769397" cy="6419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6EC0D451-F6B0-442D-BD77-8671B86661C2}"/>
              </a:ext>
            </a:extLst>
          </p:cNvPr>
          <p:cNvCxnSpPr>
            <a:stCxn id="10" idx="6"/>
            <a:endCxn id="28" idx="2"/>
          </p:cNvCxnSpPr>
          <p:nvPr/>
        </p:nvCxnSpPr>
        <p:spPr>
          <a:xfrm>
            <a:off x="6685746" y="4425017"/>
            <a:ext cx="166976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F01EEDC1-A958-4421-81BD-3A23DFDEBDD9}"/>
              </a:ext>
            </a:extLst>
          </p:cNvPr>
          <p:cNvCxnSpPr>
            <a:stCxn id="10" idx="5"/>
            <a:endCxn id="11" idx="1"/>
          </p:cNvCxnSpPr>
          <p:nvPr/>
        </p:nvCxnSpPr>
        <p:spPr>
          <a:xfrm>
            <a:off x="6607394" y="4610736"/>
            <a:ext cx="847749" cy="5826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886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9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9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ee8278c7-f6aa-4ac4-93c4-69d26abd73c5&quot;,&quot;Name&quot;:null,&quot;Kind&quot;:&quot;Custom&quot;,&quot;OldGuidesSetting&quot;:{&quot;HeaderHeight&quot;:0.0,&quot;FooterHeight&quot;:0.0,&quot;SideMargin&quot;:0.0,&quot;TopMargin&quot;:0.0,&quot;BottomMargin&quot;:0.0,&quot;IntervalMargin&quot;:0.0}}"/>
</p:tagLst>
</file>

<file path=ppt/theme/theme1.xml><?xml version="1.0" encoding="utf-8"?>
<a:theme xmlns:a="http://schemas.openxmlformats.org/drawingml/2006/main" name="Office Theme">
  <a:themeElements>
    <a:clrScheme name="蓝色暖调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yzt4wxt0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yzt4wxt0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200</Words>
  <Application>Microsoft Office PowerPoint</Application>
  <PresentationFormat>自定义</PresentationFormat>
  <Paragraphs>467</Paragraphs>
  <Slides>39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7" baseType="lpstr">
      <vt:lpstr>等线</vt:lpstr>
      <vt:lpstr>Arial</vt:lpstr>
      <vt:lpstr>Lucida Sans Unicode</vt:lpstr>
      <vt:lpstr>Tahoma</vt:lpstr>
      <vt:lpstr>Times New Roman</vt:lpstr>
      <vt:lpstr>Office Theme</vt:lpstr>
      <vt:lpstr>自定义设计方案</vt:lpstr>
      <vt:lpstr>Equation</vt:lpstr>
      <vt:lpstr>TLA+ &amp; TLA+ toolbox</vt:lpstr>
      <vt:lpstr>PowerPoint 演示文稿</vt:lpstr>
      <vt:lpstr>Introduction</vt:lpstr>
      <vt:lpstr>TLA+</vt:lpstr>
      <vt:lpstr>TLA+ Toolbox</vt:lpstr>
      <vt:lpstr>Main Idea</vt:lpstr>
      <vt:lpstr>State Machine</vt:lpstr>
      <vt:lpstr>Property Check</vt:lpstr>
      <vt:lpstr>Search Method</vt:lpstr>
      <vt:lpstr>Grammar</vt:lpstr>
      <vt:lpstr>Contents of Grammar</vt:lpstr>
      <vt:lpstr>Contents of Grammar</vt:lpstr>
      <vt:lpstr>Contents of Grammar</vt:lpstr>
      <vt:lpstr>Contents of Grammar</vt:lpstr>
      <vt:lpstr>How to build a model</vt:lpstr>
      <vt:lpstr>How to describe Property</vt:lpstr>
      <vt:lpstr>TLA+ Toolbox</vt:lpstr>
      <vt:lpstr>Structure</vt:lpstr>
      <vt:lpstr>Demo 1</vt:lpstr>
      <vt:lpstr>Structure</vt:lpstr>
      <vt:lpstr>Model</vt:lpstr>
      <vt:lpstr>Describe the Property</vt:lpstr>
      <vt:lpstr>Set the TLC checker</vt:lpstr>
      <vt:lpstr>Set the TLC checker</vt:lpstr>
      <vt:lpstr>Structure</vt:lpstr>
      <vt:lpstr>Set an upper-bound</vt:lpstr>
      <vt:lpstr>Use TLC checker to check the property</vt:lpstr>
      <vt:lpstr>PowerPoint 演示文稿</vt:lpstr>
      <vt:lpstr>Structure</vt:lpstr>
      <vt:lpstr>Demos</vt:lpstr>
      <vt:lpstr>Demo 1</vt:lpstr>
      <vt:lpstr>Model</vt:lpstr>
      <vt:lpstr>Question 2</vt:lpstr>
      <vt:lpstr>Question 3</vt:lpstr>
      <vt:lpstr>Demo 2</vt:lpstr>
      <vt:lpstr>Solution</vt:lpstr>
      <vt:lpstr>Overview</vt:lpstr>
      <vt:lpstr>More Resources and Suggestion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ization � Introduction</dc:title>
  <dc:creator>xuan</dc:creator>
  <cp:lastModifiedBy>嘉轩 张</cp:lastModifiedBy>
  <cp:revision>1</cp:revision>
  <dcterms:created xsi:type="dcterms:W3CDTF">2021-01-10T10:14:22Z</dcterms:created>
  <dcterms:modified xsi:type="dcterms:W3CDTF">2021-01-12T11:0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9-06T00:00:00Z</vt:filetime>
  </property>
  <property fmtid="{D5CDD505-2E9C-101B-9397-08002B2CF9AE}" pid="3" name="Creator">
    <vt:lpwstr>LaTeX with Beamer class version 3.36</vt:lpwstr>
  </property>
  <property fmtid="{D5CDD505-2E9C-101B-9397-08002B2CF9AE}" pid="4" name="LastSaved">
    <vt:filetime>2021-01-10T00:00:00Z</vt:filetime>
  </property>
</Properties>
</file>